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AC872E" w14:textId="6DFFD05A" w:rsidR="00001843" w:rsidRPr="00C87855" w:rsidRDefault="00001843" w:rsidP="00001843">
      <w:pPr>
        <w:pStyle w:val="1"/>
        <w:pageBreakBefore w:val="0"/>
        <w:widowControl w:val="0"/>
        <w:rPr>
          <w:rFonts w:cs="Times New Roman"/>
          <w:szCs w:val="28"/>
        </w:rPr>
      </w:pPr>
      <w:r w:rsidRPr="005A4E82">
        <w:rPr>
          <w:rFonts w:cs="Times New Roman"/>
          <w:szCs w:val="28"/>
        </w:rPr>
        <w:t>Комплект оценочных материалов по дисциплине</w:t>
      </w:r>
      <w:r w:rsidRPr="005A4E82">
        <w:rPr>
          <w:rFonts w:cs="Times New Roman"/>
          <w:szCs w:val="28"/>
        </w:rPr>
        <w:br/>
      </w:r>
      <w:r w:rsidRPr="00C87855">
        <w:rPr>
          <w:rFonts w:cs="Times New Roman"/>
          <w:szCs w:val="28"/>
        </w:rPr>
        <w:t>«Организация и управление коммерческой деятельностью»</w:t>
      </w:r>
    </w:p>
    <w:p w14:paraId="2ACAC428" w14:textId="77777777" w:rsidR="00001843" w:rsidRPr="005A4E82" w:rsidRDefault="00001843" w:rsidP="00001843">
      <w:pPr>
        <w:widowControl w:val="0"/>
        <w:spacing w:after="0" w:line="240" w:lineRule="auto"/>
        <w:rPr>
          <w:sz w:val="28"/>
          <w:szCs w:val="28"/>
        </w:rPr>
      </w:pPr>
    </w:p>
    <w:p w14:paraId="3FD40135" w14:textId="77777777" w:rsidR="00001843" w:rsidRPr="005A4E82" w:rsidRDefault="00001843" w:rsidP="00001843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5A4E82">
        <w:rPr>
          <w:rFonts w:ascii="Times New Roman" w:hAnsi="Times New Roman"/>
          <w:b/>
          <w:bCs/>
          <w:sz w:val="28"/>
          <w:szCs w:val="28"/>
        </w:rPr>
        <w:t>Задания закрытого типа</w:t>
      </w:r>
    </w:p>
    <w:p w14:paraId="433F1D74" w14:textId="77777777" w:rsidR="00001843" w:rsidRPr="005A4E82" w:rsidRDefault="00001843" w:rsidP="00001843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6759C4C1" w14:textId="77777777" w:rsidR="00001843" w:rsidRPr="005A4E82" w:rsidRDefault="00001843" w:rsidP="00C87855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5A4E82">
        <w:rPr>
          <w:rFonts w:ascii="Times New Roman" w:hAnsi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79DE033D" w14:textId="77777777" w:rsidR="00001843" w:rsidRPr="005A4E82" w:rsidRDefault="00001843" w:rsidP="00001843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552F4746" w14:textId="77777777" w:rsidR="00001843" w:rsidRPr="005A4E82" w:rsidRDefault="00001843" w:rsidP="00001843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4AB23B8C" w14:textId="77777777" w:rsidR="00001843" w:rsidRPr="005A4E82" w:rsidRDefault="00C04421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. Где содержится определение коммерческой (торговой) деятельности?</w:t>
      </w:r>
    </w:p>
    <w:p w14:paraId="6A95C7A7" w14:textId="555D1D7E" w:rsidR="00001843" w:rsidRPr="005A4E82" w:rsidRDefault="00001843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А</w:t>
      </w:r>
      <w:r w:rsidR="00C04421" w:rsidRPr="005A4E82">
        <w:rPr>
          <w:rFonts w:ascii="Times New Roman" w:hAnsi="Times New Roman" w:cs="Times New Roman"/>
          <w:sz w:val="28"/>
          <w:szCs w:val="28"/>
        </w:rPr>
        <w:t>) в Уголовном кодексе РФ</w:t>
      </w:r>
    </w:p>
    <w:p w14:paraId="07921908" w14:textId="12DDED9E" w:rsidR="00001843" w:rsidRPr="005A4E82" w:rsidRDefault="00001843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Б</w:t>
      </w:r>
      <w:r w:rsidR="00C04421" w:rsidRPr="005A4E82">
        <w:rPr>
          <w:rFonts w:ascii="Times New Roman" w:hAnsi="Times New Roman" w:cs="Times New Roman"/>
          <w:sz w:val="28"/>
          <w:szCs w:val="28"/>
        </w:rPr>
        <w:t>) в Гражданском кодексе РФ</w:t>
      </w:r>
    </w:p>
    <w:p w14:paraId="54446C9C" w14:textId="5761E91E" w:rsidR="00001843" w:rsidRPr="005A4E82" w:rsidRDefault="00001843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</w:t>
      </w:r>
      <w:r w:rsidR="00C04421" w:rsidRPr="005A4E82">
        <w:rPr>
          <w:rFonts w:ascii="Times New Roman" w:hAnsi="Times New Roman" w:cs="Times New Roman"/>
          <w:sz w:val="28"/>
          <w:szCs w:val="28"/>
        </w:rPr>
        <w:t>) в Трудовом кодексе РФ</w:t>
      </w:r>
    </w:p>
    <w:p w14:paraId="6311A613" w14:textId="12E6E2C6" w:rsidR="00952A0B" w:rsidRPr="005A4E82" w:rsidRDefault="00001843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</w:t>
      </w:r>
      <w:r w:rsidR="00C04421" w:rsidRPr="005A4E82">
        <w:rPr>
          <w:rFonts w:ascii="Times New Roman" w:hAnsi="Times New Roman" w:cs="Times New Roman"/>
          <w:sz w:val="28"/>
          <w:szCs w:val="28"/>
        </w:rPr>
        <w:t>) в Налоговом кодексе РФ</w:t>
      </w:r>
    </w:p>
    <w:p w14:paraId="30A1FB17" w14:textId="77777777" w:rsidR="001A6C45" w:rsidRPr="005A4E82" w:rsidRDefault="001A6C45" w:rsidP="001A6C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4063F111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3E968CBD" w14:textId="04809B32" w:rsidR="001A6C45" w:rsidRPr="005A4E82" w:rsidRDefault="001A6C45" w:rsidP="00C044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B9D7B0" w14:textId="45F17FA3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A4E82">
        <w:rPr>
          <w:rFonts w:ascii="Times New Roman" w:hAnsi="Times New Roman" w:cs="Times New Roman"/>
          <w:iCs/>
          <w:sz w:val="28"/>
          <w:szCs w:val="28"/>
        </w:rPr>
        <w:t>2. Заключать договор от имени предприятия без доверенности имеет право:</w:t>
      </w:r>
    </w:p>
    <w:p w14:paraId="31945E72" w14:textId="3FB9E819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А) руководитель предприятия</w:t>
      </w:r>
    </w:p>
    <w:p w14:paraId="23F7F749" w14:textId="5A09D3BB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Б) руководитель предприятия, бухгалтер</w:t>
      </w:r>
    </w:p>
    <w:p w14:paraId="7AD66403" w14:textId="460CA62B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) менеджер структурного подразделения, учредитель предприятия</w:t>
      </w:r>
    </w:p>
    <w:p w14:paraId="0DC7C5A6" w14:textId="6E4F9569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) трудовой коллектив</w:t>
      </w:r>
    </w:p>
    <w:p w14:paraId="7FC88007" w14:textId="6D886C5F" w:rsidR="008855CF" w:rsidRPr="005A4E82" w:rsidRDefault="008855CF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А</w:t>
      </w:r>
    </w:p>
    <w:p w14:paraId="5523E3BA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54CE71A7" w14:textId="12EA7296" w:rsidR="003E77E3" w:rsidRPr="005A4E82" w:rsidRDefault="003E77E3" w:rsidP="008855C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567B697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Какие требования предъявляются к коммерческой информации:</w:t>
      </w:r>
    </w:p>
    <w:p w14:paraId="26D4BB5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а) достоверность, правдивость, объемность, логичность, своевременность;</w:t>
      </w:r>
    </w:p>
    <w:p w14:paraId="4A22BAA9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б) достоверность, надежность, оперативность, системность, комплексность;</w:t>
      </w:r>
    </w:p>
    <w:p w14:paraId="315FD3FD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в) надежность, оперативность, специализация, обобщенность, логичность;</w:t>
      </w:r>
    </w:p>
    <w:p w14:paraId="44546EA5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г) достоверность, надежность, конкретность, своевременность, правдивость?</w:t>
      </w:r>
    </w:p>
    <w:p w14:paraId="423D599B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Какие требования предъявляются к коммерческой информации:</w:t>
      </w:r>
    </w:p>
    <w:p w14:paraId="46A3751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а) достоверность, правдивость, объемность, логичность, своевременность;</w:t>
      </w:r>
    </w:p>
    <w:p w14:paraId="07CEB3EB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б) достоверность, надежность, оперативность, системность, комплексность;</w:t>
      </w:r>
    </w:p>
    <w:p w14:paraId="1FD8EE54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в) надежность, оперативность, специализация, обобщенность, логичность;</w:t>
      </w:r>
    </w:p>
    <w:p w14:paraId="603BC995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г) достоверность, надежность, конкретность, своевременность, правдивость?</w:t>
      </w:r>
    </w:p>
    <w:p w14:paraId="6A68FD49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Какие требования предъявляются к коммерческой информации:</w:t>
      </w:r>
    </w:p>
    <w:p w14:paraId="58C9D23A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а) достоверность, правдивость, объемность, логичность, своевременность;</w:t>
      </w:r>
    </w:p>
    <w:p w14:paraId="5192ECD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б) достоверность, надежность, оперативность, системность, комплексность;</w:t>
      </w:r>
    </w:p>
    <w:p w14:paraId="0C93B711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в) надежность, оперативность, специализация, обобщенность, логичность;</w:t>
      </w:r>
    </w:p>
    <w:p w14:paraId="19E2AFF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г) достоверность, надежность, конкретность, своевременность, правдивость?</w:t>
      </w:r>
    </w:p>
    <w:p w14:paraId="050A1924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Какие требования предъявляются к коммерческой информации:</w:t>
      </w:r>
    </w:p>
    <w:p w14:paraId="6F732622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а) достоверность, правдивость, объемность, логичность, своевременность;</w:t>
      </w:r>
    </w:p>
    <w:p w14:paraId="2F8ADF1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б) достоверность, надежность, оперативность, системность, комплексность;</w:t>
      </w:r>
    </w:p>
    <w:p w14:paraId="7D9C3443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в) надежность, оперативность, специализация, обобщенность, логичность;</w:t>
      </w:r>
    </w:p>
    <w:p w14:paraId="6C8DEB2B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г) достоверность, надежность, конкретность, своевременность, правдивость?</w:t>
      </w:r>
    </w:p>
    <w:p w14:paraId="10338065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Какие требования предъявляются к коммерческой информации:</w:t>
      </w:r>
    </w:p>
    <w:p w14:paraId="22D1642E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а) достоверность, правдивость, объемность, логичность, своевременность;</w:t>
      </w:r>
    </w:p>
    <w:p w14:paraId="55FD091C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б) достоверность, надежность, оперативность, системность, комплексность;</w:t>
      </w:r>
    </w:p>
    <w:p w14:paraId="67534D30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в) надежность, оперативность, специализация, обобщенность, логичность;</w:t>
      </w:r>
    </w:p>
    <w:p w14:paraId="01C5185D" w14:textId="77777777" w:rsidR="00A82751" w:rsidRPr="005A4E82" w:rsidRDefault="00A82751" w:rsidP="00A82751">
      <w:pPr>
        <w:pStyle w:val="c5"/>
        <w:shd w:val="clear" w:color="auto" w:fill="FFFFFF"/>
        <w:spacing w:before="0" w:beforeAutospacing="0" w:after="0" w:afterAutospacing="0" w:line="0" w:lineRule="auto"/>
        <w:ind w:firstLine="710"/>
        <w:jc w:val="both"/>
        <w:rPr>
          <w:color w:val="000000"/>
          <w:sz w:val="28"/>
          <w:szCs w:val="28"/>
        </w:rPr>
      </w:pPr>
      <w:r w:rsidRPr="005A4E82">
        <w:rPr>
          <w:rStyle w:val="c1"/>
          <w:color w:val="000000"/>
          <w:sz w:val="28"/>
          <w:szCs w:val="28"/>
        </w:rPr>
        <w:t>г) достоверность, надежность, конкретность, своевременность, правдивость?</w:t>
      </w:r>
    </w:p>
    <w:p w14:paraId="2C031327" w14:textId="77777777" w:rsidR="00A82751" w:rsidRPr="005A4E82" w:rsidRDefault="00A82751" w:rsidP="00A82751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3. Какие требования предъявляются к коммерческой информации:</w:t>
      </w:r>
    </w:p>
    <w:p w14:paraId="0D028F1F" w14:textId="7A78DAA7" w:rsidR="00A82751" w:rsidRPr="005A4E82" w:rsidRDefault="00A82751" w:rsidP="00A82751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А) правдивость, объемность, логичность, своевременность</w:t>
      </w:r>
    </w:p>
    <w:p w14:paraId="36394478" w14:textId="6ECB3289" w:rsidR="00A82751" w:rsidRPr="005A4E82" w:rsidRDefault="00A82751" w:rsidP="00A82751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Б) достоверность, надежность, оперативность, системность, комплексность</w:t>
      </w:r>
    </w:p>
    <w:p w14:paraId="4E048FE0" w14:textId="287DEB4C" w:rsidR="00A82751" w:rsidRPr="005A4E82" w:rsidRDefault="00A82751" w:rsidP="00A82751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В) оперативность, специализация, обобщенность, логичность</w:t>
      </w:r>
    </w:p>
    <w:p w14:paraId="20106DE0" w14:textId="2AF29919" w:rsidR="00A82751" w:rsidRPr="005A4E82" w:rsidRDefault="000065D1" w:rsidP="00A82751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Г</w:t>
      </w:r>
      <w:r w:rsidR="00A82751" w:rsidRPr="005A4E82">
        <w:rPr>
          <w:sz w:val="28"/>
          <w:szCs w:val="28"/>
        </w:rPr>
        <w:t>) надежность, конкретность, своевременность, правдивость</w:t>
      </w:r>
    </w:p>
    <w:p w14:paraId="7F7C1D6E" w14:textId="4A7BBDDA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5CE44C82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473A9B6A" w14:textId="0969308F" w:rsidR="00A82751" w:rsidRPr="005A4E82" w:rsidRDefault="00A82751" w:rsidP="00A8275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5D10C4" w14:textId="28D3193E" w:rsidR="004B1515" w:rsidRPr="005A4E82" w:rsidRDefault="000065D1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 xml:space="preserve">4. </w:t>
      </w:r>
      <w:r w:rsidR="004B1515" w:rsidRPr="005A4E82">
        <w:rPr>
          <w:sz w:val="28"/>
          <w:szCs w:val="28"/>
        </w:rPr>
        <w:t>Протокол разногласий представляет собой:</w:t>
      </w:r>
    </w:p>
    <w:p w14:paraId="5258F051" w14:textId="5031E262" w:rsidR="004B1515" w:rsidRPr="005A4E82" w:rsidRDefault="004B1515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А) документ, оформляемый при согласовании сторонами цен на товары, поставляемые по договору</w:t>
      </w:r>
    </w:p>
    <w:p w14:paraId="39082759" w14:textId="2C5E79C9" w:rsidR="004B1515" w:rsidRPr="005A4E82" w:rsidRDefault="004B1515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Б) документ, оформляемый для изменения договора</w:t>
      </w:r>
    </w:p>
    <w:p w14:paraId="08DA4598" w14:textId="387E89BF" w:rsidR="004B1515" w:rsidRPr="005A4E82" w:rsidRDefault="004B1515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В) документ, оформляемый в случае разногласий сторон по содержанию договора поставки</w:t>
      </w:r>
    </w:p>
    <w:p w14:paraId="38AC9DE7" w14:textId="6C9B0E4C" w:rsidR="004B1515" w:rsidRPr="005A4E82" w:rsidRDefault="004B1515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Г) документ, оформляемый при прекращении срока действия договора поставки</w:t>
      </w:r>
    </w:p>
    <w:p w14:paraId="284743DD" w14:textId="51327DE9" w:rsidR="000065D1" w:rsidRPr="005A4E82" w:rsidRDefault="000065D1" w:rsidP="004B1515">
      <w:pPr>
        <w:pStyle w:val="a4"/>
        <w:rPr>
          <w:sz w:val="28"/>
          <w:szCs w:val="28"/>
        </w:rPr>
      </w:pPr>
      <w:r w:rsidRPr="005A4E82">
        <w:rPr>
          <w:sz w:val="28"/>
          <w:szCs w:val="28"/>
        </w:rPr>
        <w:t>Правильный ответ: В</w:t>
      </w:r>
    </w:p>
    <w:p w14:paraId="3D57ED52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2378830A" w14:textId="4E0364F2" w:rsidR="000065D1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56BAEF" w14:textId="77777777" w:rsidR="005A4E82" w:rsidRDefault="005A4E82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60C02F2" w14:textId="77777777" w:rsidR="005A4E82" w:rsidRPr="005A4E82" w:rsidRDefault="005A4E82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57ED742" w14:textId="77777777" w:rsidR="000065D1" w:rsidRPr="005A4E82" w:rsidRDefault="000065D1" w:rsidP="00C8785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закрытого типа на установление соответствия</w:t>
      </w:r>
    </w:p>
    <w:p w14:paraId="0E14CFFA" w14:textId="77777777" w:rsidR="000065D1" w:rsidRPr="005A4E82" w:rsidRDefault="000065D1" w:rsidP="000065D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F7B6ADC" w14:textId="77777777" w:rsidR="000065D1" w:rsidRPr="005A4E82" w:rsidRDefault="000065D1" w:rsidP="000065D1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Установите правильное соответствие.</w:t>
      </w:r>
    </w:p>
    <w:p w14:paraId="4CBF46DF" w14:textId="77777777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487D6A83" w14:textId="77777777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E6BF1D1" w14:textId="6B195283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1. Установите соответствие характеристики </w:t>
      </w:r>
      <w:r w:rsidR="006C5510" w:rsidRPr="005A4E82">
        <w:rPr>
          <w:rFonts w:ascii="Times New Roman" w:hAnsi="Times New Roman" w:cs="Times New Roman"/>
          <w:sz w:val="28"/>
          <w:szCs w:val="28"/>
        </w:rPr>
        <w:t>факторов, влияющих на торговый ассортимент</w:t>
      </w:r>
      <w:r w:rsidRPr="005A4E82">
        <w:rPr>
          <w:rFonts w:ascii="Times New Roman" w:hAnsi="Times New Roman" w:cs="Times New Roman"/>
          <w:sz w:val="28"/>
          <w:szCs w:val="28"/>
        </w:rPr>
        <w:t xml:space="preserve"> и наименование </w:t>
      </w:r>
      <w:r w:rsidR="006C5510" w:rsidRPr="005A4E82">
        <w:rPr>
          <w:rFonts w:ascii="Times New Roman" w:hAnsi="Times New Roman" w:cs="Times New Roman"/>
          <w:sz w:val="28"/>
          <w:szCs w:val="28"/>
        </w:rPr>
        <w:t>их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816"/>
      </w:tblGrid>
      <w:tr w:rsidR="000065D1" w:rsidRPr="005A4E82" w14:paraId="06BC8F53" w14:textId="77777777" w:rsidTr="003E7908">
        <w:tc>
          <w:tcPr>
            <w:tcW w:w="5529" w:type="dxa"/>
          </w:tcPr>
          <w:p w14:paraId="5E28AAAD" w14:textId="77777777" w:rsidR="000065D1" w:rsidRPr="005A4E82" w:rsidRDefault="000065D1" w:rsidP="003E790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816" w:type="dxa"/>
          </w:tcPr>
          <w:p w14:paraId="5928A130" w14:textId="77777777" w:rsidR="000065D1" w:rsidRPr="005A4E82" w:rsidRDefault="000065D1" w:rsidP="003E790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</w:tr>
      <w:tr w:rsidR="000065D1" w:rsidRPr="005A4E82" w14:paraId="1EDDD00D" w14:textId="77777777" w:rsidTr="003E7908">
        <w:tc>
          <w:tcPr>
            <w:tcW w:w="5529" w:type="dxa"/>
          </w:tcPr>
          <w:p w14:paraId="0AD31150" w14:textId="49B113BF" w:rsidR="000065D1" w:rsidRPr="005A4E82" w:rsidRDefault="000065D1" w:rsidP="006C5510">
            <w:pPr>
              <w:widowControl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изменение численности населения, объем и структура товарного предложения</w:t>
            </w:r>
          </w:p>
        </w:tc>
        <w:tc>
          <w:tcPr>
            <w:tcW w:w="3816" w:type="dxa"/>
          </w:tcPr>
          <w:p w14:paraId="5E4BD957" w14:textId="719641C2" w:rsidR="000065D1" w:rsidRPr="005A4E82" w:rsidRDefault="000065D1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экономические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065D1" w:rsidRPr="005A4E82" w14:paraId="157795B3" w14:textId="77777777" w:rsidTr="003E7908">
        <w:tc>
          <w:tcPr>
            <w:tcW w:w="5529" w:type="dxa"/>
          </w:tcPr>
          <w:p w14:paraId="3E833659" w14:textId="53CCE6E1" w:rsidR="000065D1" w:rsidRPr="005A4E82" w:rsidRDefault="000065D1" w:rsidP="003E790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национальные обычаи, численность населения, денежные доходы населения, мода</w:t>
            </w:r>
          </w:p>
        </w:tc>
        <w:tc>
          <w:tcPr>
            <w:tcW w:w="3816" w:type="dxa"/>
          </w:tcPr>
          <w:p w14:paraId="4AC8D3F1" w14:textId="57CD4477" w:rsidR="000065D1" w:rsidRPr="005A4E82" w:rsidRDefault="000065D1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демографические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065D1" w:rsidRPr="005A4E82" w14:paraId="73191C08" w14:textId="77777777" w:rsidTr="003E7908">
        <w:tc>
          <w:tcPr>
            <w:tcW w:w="5529" w:type="dxa"/>
          </w:tcPr>
          <w:p w14:paraId="27B6C301" w14:textId="39D0E0A5" w:rsidR="000065D1" w:rsidRPr="005A4E82" w:rsidRDefault="000065D1" w:rsidP="003E790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="006C5510" w:rsidRPr="005A4E82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денежные доходы населения, уровень цен на товары, объем и структура спроса, объем и структура товарного предложения</w:t>
            </w:r>
          </w:p>
        </w:tc>
        <w:tc>
          <w:tcPr>
            <w:tcW w:w="3816" w:type="dxa"/>
          </w:tcPr>
          <w:p w14:paraId="2963C213" w14:textId="512FB1FF" w:rsidR="000065D1" w:rsidRPr="005A4E82" w:rsidRDefault="000065D1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социальные</w:t>
            </w:r>
          </w:p>
        </w:tc>
      </w:tr>
      <w:tr w:rsidR="000065D1" w:rsidRPr="005A4E82" w14:paraId="29C28DF7" w14:textId="77777777" w:rsidTr="003E7908">
        <w:tc>
          <w:tcPr>
            <w:tcW w:w="5529" w:type="dxa"/>
          </w:tcPr>
          <w:p w14:paraId="25554389" w14:textId="2A5FA7C3" w:rsidR="000065D1" w:rsidRPr="005A4E82" w:rsidRDefault="000065D1" w:rsidP="003E790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социальный состав населения, уровень культуры, мода, денежные доходы населения</w:t>
            </w:r>
          </w:p>
        </w:tc>
        <w:tc>
          <w:tcPr>
            <w:tcW w:w="3816" w:type="dxa"/>
          </w:tcPr>
          <w:p w14:paraId="530CB682" w14:textId="5DA88F43" w:rsidR="000065D1" w:rsidRPr="005A4E82" w:rsidRDefault="000065D1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="006C5510" w:rsidRPr="005A4E82">
              <w:rPr>
                <w:rFonts w:ascii="Times New Roman" w:hAnsi="Times New Roman" w:cs="Times New Roman"/>
                <w:sz w:val="28"/>
                <w:szCs w:val="28"/>
              </w:rPr>
              <w:t>национальные</w:t>
            </w:r>
          </w:p>
        </w:tc>
      </w:tr>
    </w:tbl>
    <w:p w14:paraId="27CD166C" w14:textId="065AEC00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6C5510" w:rsidRPr="005A4E82">
        <w:rPr>
          <w:rFonts w:ascii="Times New Roman" w:hAnsi="Times New Roman" w:cs="Times New Roman"/>
          <w:sz w:val="28"/>
          <w:szCs w:val="28"/>
        </w:rPr>
        <w:t>Б</w:t>
      </w:r>
      <w:r w:rsidRPr="005A4E82">
        <w:rPr>
          <w:rFonts w:ascii="Times New Roman" w:hAnsi="Times New Roman" w:cs="Times New Roman"/>
          <w:sz w:val="28"/>
          <w:szCs w:val="28"/>
        </w:rPr>
        <w:t>, 2-</w:t>
      </w:r>
      <w:r w:rsidR="006C5510" w:rsidRPr="005A4E82">
        <w:rPr>
          <w:rFonts w:ascii="Times New Roman" w:hAnsi="Times New Roman" w:cs="Times New Roman"/>
          <w:sz w:val="28"/>
          <w:szCs w:val="28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>, 3-</w:t>
      </w:r>
      <w:r w:rsidR="006C5510" w:rsidRPr="005A4E82">
        <w:rPr>
          <w:rFonts w:ascii="Times New Roman" w:hAnsi="Times New Roman" w:cs="Times New Roman"/>
          <w:sz w:val="28"/>
          <w:szCs w:val="28"/>
        </w:rPr>
        <w:t>А</w:t>
      </w:r>
      <w:r w:rsidRPr="005A4E82">
        <w:rPr>
          <w:rFonts w:ascii="Times New Roman" w:hAnsi="Times New Roman" w:cs="Times New Roman"/>
          <w:sz w:val="28"/>
          <w:szCs w:val="28"/>
        </w:rPr>
        <w:t>, 4-</w:t>
      </w:r>
      <w:r w:rsidR="006C5510" w:rsidRPr="005A4E82">
        <w:rPr>
          <w:rFonts w:ascii="Times New Roman" w:hAnsi="Times New Roman" w:cs="Times New Roman"/>
          <w:sz w:val="28"/>
          <w:szCs w:val="28"/>
        </w:rPr>
        <w:t>В</w:t>
      </w:r>
    </w:p>
    <w:p w14:paraId="71383150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3447D10" w14:textId="6DE2EF42" w:rsidR="000065D1" w:rsidRPr="005A4E82" w:rsidRDefault="000065D1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0EBD39" w14:textId="3D72D3E0" w:rsidR="00782999" w:rsidRPr="005A4E82" w:rsidRDefault="00782999" w:rsidP="007829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. Установите соответствие показателей ассортимента торгового предприятия и их наименование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816"/>
      </w:tblGrid>
      <w:tr w:rsidR="00782999" w:rsidRPr="005A4E82" w14:paraId="6E36EAE7" w14:textId="77777777" w:rsidTr="003E7908">
        <w:tc>
          <w:tcPr>
            <w:tcW w:w="5529" w:type="dxa"/>
          </w:tcPr>
          <w:p w14:paraId="0B7E1D0F" w14:textId="77777777" w:rsidR="00782999" w:rsidRPr="005A4E82" w:rsidRDefault="00782999" w:rsidP="003E790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816" w:type="dxa"/>
          </w:tcPr>
          <w:p w14:paraId="002D8AEA" w14:textId="77777777" w:rsidR="00782999" w:rsidRPr="005A4E82" w:rsidRDefault="00782999" w:rsidP="003E790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Наименование</w:t>
            </w:r>
          </w:p>
        </w:tc>
      </w:tr>
      <w:tr w:rsidR="00782999" w:rsidRPr="005A4E82" w14:paraId="6E45DF06" w14:textId="77777777" w:rsidTr="003E7908">
        <w:tc>
          <w:tcPr>
            <w:tcW w:w="5529" w:type="dxa"/>
          </w:tcPr>
          <w:p w14:paraId="4BDE8D17" w14:textId="6A8BBB4E" w:rsidR="00782999" w:rsidRPr="005A4E82" w:rsidRDefault="00782999" w:rsidP="005B4338">
            <w:pPr>
              <w:widowControl w:val="0"/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оличество товарных групп, подгрупп или видов изделий того или иного назначения в ассортименте торгового предприятия</w:t>
            </w:r>
          </w:p>
        </w:tc>
        <w:tc>
          <w:tcPr>
            <w:tcW w:w="3816" w:type="dxa"/>
          </w:tcPr>
          <w:p w14:paraId="33D7863F" w14:textId="7CB816EB" w:rsidR="00782999" w:rsidRPr="005A4E82" w:rsidRDefault="00782999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</w:rPr>
              <w:t>глубина</w:t>
            </w:r>
          </w:p>
        </w:tc>
      </w:tr>
      <w:tr w:rsidR="00782999" w:rsidRPr="005A4E82" w14:paraId="75EDD18D" w14:textId="77777777" w:rsidTr="003E7908">
        <w:tc>
          <w:tcPr>
            <w:tcW w:w="5529" w:type="dxa"/>
          </w:tcPr>
          <w:p w14:paraId="0989D59B" w14:textId="02BBD0C8" w:rsidR="00782999" w:rsidRPr="005A4E82" w:rsidRDefault="00782999" w:rsidP="005B4338">
            <w:pPr>
              <w:widowControl w:val="0"/>
              <w:shd w:val="clear" w:color="auto" w:fill="FFFFFF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оличество разновидностей товара внутри вида</w:t>
            </w:r>
          </w:p>
        </w:tc>
        <w:tc>
          <w:tcPr>
            <w:tcW w:w="3816" w:type="dxa"/>
          </w:tcPr>
          <w:p w14:paraId="07D4487E" w14:textId="0DAC6CE3" w:rsidR="00782999" w:rsidRPr="005A4E82" w:rsidRDefault="00782999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</w:rPr>
              <w:t>новизна</w:t>
            </w:r>
          </w:p>
        </w:tc>
      </w:tr>
      <w:tr w:rsidR="00782999" w:rsidRPr="005A4E82" w14:paraId="5937B4AB" w14:textId="77777777" w:rsidTr="003E7908">
        <w:tc>
          <w:tcPr>
            <w:tcW w:w="5529" w:type="dxa"/>
          </w:tcPr>
          <w:p w14:paraId="3F8D0EE0" w14:textId="4FDC8620" w:rsidR="00782999" w:rsidRPr="005A4E82" w:rsidRDefault="00782999" w:rsidP="005B4338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оотношение фактического количества разновидностей товара к количеству разновидностей этого товара, предусмотренных стандартами или спецификацией к договору</w:t>
            </w:r>
          </w:p>
        </w:tc>
        <w:tc>
          <w:tcPr>
            <w:tcW w:w="3816" w:type="dxa"/>
          </w:tcPr>
          <w:p w14:paraId="21807C92" w14:textId="695787A8" w:rsidR="00782999" w:rsidRPr="005A4E82" w:rsidRDefault="00782999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</w:rPr>
              <w:t>широта</w:t>
            </w:r>
          </w:p>
        </w:tc>
      </w:tr>
      <w:tr w:rsidR="00782999" w:rsidRPr="005A4E82" w14:paraId="7DA6C4B8" w14:textId="77777777" w:rsidTr="003E7908">
        <w:tc>
          <w:tcPr>
            <w:tcW w:w="5529" w:type="dxa"/>
          </w:tcPr>
          <w:p w14:paraId="491AF6D6" w14:textId="77B3BCAE" w:rsidR="00782999" w:rsidRPr="005A4E82" w:rsidRDefault="00782999" w:rsidP="005B4338">
            <w:pPr>
              <w:widowControl w:val="0"/>
              <w:shd w:val="clear" w:color="auto" w:fill="FFFFFF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Ввод новых товаров при переменах в предпочтениях потребителей и условиях рынка</w:t>
            </w:r>
          </w:p>
        </w:tc>
        <w:tc>
          <w:tcPr>
            <w:tcW w:w="3816" w:type="dxa"/>
          </w:tcPr>
          <w:p w14:paraId="2A7C4D1B" w14:textId="5C060564" w:rsidR="00782999" w:rsidRPr="005A4E82" w:rsidRDefault="00782999" w:rsidP="003E790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="005B4338" w:rsidRPr="005A4E82">
              <w:rPr>
                <w:rFonts w:ascii="Times New Roman" w:hAnsi="Times New Roman" w:cs="Times New Roman"/>
                <w:sz w:val="28"/>
                <w:szCs w:val="28"/>
              </w:rPr>
              <w:t>полнота</w:t>
            </w:r>
          </w:p>
        </w:tc>
      </w:tr>
    </w:tbl>
    <w:p w14:paraId="01D5C4BA" w14:textId="059AF490" w:rsidR="00782999" w:rsidRPr="005A4E82" w:rsidRDefault="00782999" w:rsidP="007829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5B4338" w:rsidRPr="005A4E82">
        <w:rPr>
          <w:rFonts w:ascii="Times New Roman" w:hAnsi="Times New Roman" w:cs="Times New Roman"/>
          <w:sz w:val="28"/>
          <w:szCs w:val="28"/>
        </w:rPr>
        <w:t>В</w:t>
      </w:r>
      <w:r w:rsidRPr="005A4E82">
        <w:rPr>
          <w:rFonts w:ascii="Times New Roman" w:hAnsi="Times New Roman" w:cs="Times New Roman"/>
          <w:sz w:val="28"/>
          <w:szCs w:val="28"/>
        </w:rPr>
        <w:t>, 2-</w:t>
      </w:r>
      <w:r w:rsidR="005B4338" w:rsidRPr="005A4E82">
        <w:rPr>
          <w:rFonts w:ascii="Times New Roman" w:hAnsi="Times New Roman" w:cs="Times New Roman"/>
          <w:sz w:val="28"/>
          <w:szCs w:val="28"/>
        </w:rPr>
        <w:t>А</w:t>
      </w:r>
      <w:r w:rsidRPr="005A4E82">
        <w:rPr>
          <w:rFonts w:ascii="Times New Roman" w:hAnsi="Times New Roman" w:cs="Times New Roman"/>
          <w:sz w:val="28"/>
          <w:szCs w:val="28"/>
        </w:rPr>
        <w:t>, 3-</w:t>
      </w:r>
      <w:r w:rsidR="005B4338" w:rsidRPr="005A4E82">
        <w:rPr>
          <w:rFonts w:ascii="Times New Roman" w:hAnsi="Times New Roman" w:cs="Times New Roman"/>
          <w:sz w:val="28"/>
          <w:szCs w:val="28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>, 4-Б</w:t>
      </w:r>
    </w:p>
    <w:p w14:paraId="13C8B1B1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36019DC7" w14:textId="2A17E5F8" w:rsidR="00782999" w:rsidRDefault="0078299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F17913A" w14:textId="77777777" w:rsidR="005A4E82" w:rsidRPr="005A4E82" w:rsidRDefault="005A4E82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50920E3" w14:textId="7ED6BD73" w:rsidR="0018480D" w:rsidRPr="005A4E82" w:rsidRDefault="0018480D" w:rsidP="001848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 xml:space="preserve">3. Установите соответствие характеристики </w:t>
      </w:r>
      <w:r w:rsidR="00AD1BB9" w:rsidRPr="005A4E82">
        <w:rPr>
          <w:rFonts w:ascii="Times New Roman" w:hAnsi="Times New Roman" w:cs="Times New Roman"/>
          <w:sz w:val="28"/>
          <w:szCs w:val="28"/>
        </w:rPr>
        <w:t xml:space="preserve">видов </w:t>
      </w:r>
      <w:r w:rsidRPr="005A4E82">
        <w:rPr>
          <w:rFonts w:ascii="Times New Roman" w:hAnsi="Times New Roman" w:cs="Times New Roman"/>
          <w:sz w:val="28"/>
          <w:szCs w:val="28"/>
        </w:rPr>
        <w:t xml:space="preserve">оптовых услуг по функциональному назначению </w:t>
      </w:r>
      <w:r w:rsidR="00AD1BB9" w:rsidRPr="005A4E82">
        <w:rPr>
          <w:rFonts w:ascii="Times New Roman" w:hAnsi="Times New Roman" w:cs="Times New Roman"/>
          <w:sz w:val="28"/>
          <w:szCs w:val="28"/>
        </w:rPr>
        <w:t>их</w:t>
      </w:r>
      <w:r w:rsidRPr="005A4E82">
        <w:rPr>
          <w:rFonts w:ascii="Times New Roman" w:hAnsi="Times New Roman" w:cs="Times New Roman"/>
          <w:sz w:val="28"/>
          <w:szCs w:val="28"/>
        </w:rPr>
        <w:t xml:space="preserve"> комплексу</w:t>
      </w:r>
    </w:p>
    <w:tbl>
      <w:tblPr>
        <w:tblStyle w:val="a6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969"/>
      </w:tblGrid>
      <w:tr w:rsidR="0018480D" w:rsidRPr="005A4E82" w14:paraId="0F89A681" w14:textId="77777777" w:rsidTr="00B66A27">
        <w:tc>
          <w:tcPr>
            <w:tcW w:w="5529" w:type="dxa"/>
          </w:tcPr>
          <w:p w14:paraId="0A3F8E7E" w14:textId="77777777" w:rsidR="0018480D" w:rsidRPr="005A4E82" w:rsidRDefault="0018480D" w:rsidP="00B66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969" w:type="dxa"/>
          </w:tcPr>
          <w:p w14:paraId="434A2C13" w14:textId="77777777" w:rsidR="0018480D" w:rsidRPr="005A4E82" w:rsidRDefault="0018480D" w:rsidP="00B66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</w:tr>
      <w:tr w:rsidR="0018480D" w:rsidRPr="005A4E82" w14:paraId="38319F02" w14:textId="77777777" w:rsidTr="00B66A27">
        <w:tc>
          <w:tcPr>
            <w:tcW w:w="5529" w:type="dxa"/>
          </w:tcPr>
          <w:p w14:paraId="2EC54EEC" w14:textId="7AD8E8CB" w:rsidR="0018480D" w:rsidRPr="005A4E82" w:rsidRDefault="0018480D" w:rsidP="00B66A27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по хранению, подсортировке, фасовке, упаковке, маркировке, транспортно-экспедиционные и др.</w:t>
            </w:r>
          </w:p>
        </w:tc>
        <w:tc>
          <w:tcPr>
            <w:tcW w:w="3969" w:type="dxa"/>
          </w:tcPr>
          <w:p w14:paraId="62718614" w14:textId="7AA842FC" w:rsidR="0018480D" w:rsidRPr="005A4E82" w:rsidRDefault="0018480D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организационно-консультативные</w:t>
            </w:r>
          </w:p>
        </w:tc>
      </w:tr>
      <w:tr w:rsidR="0018480D" w:rsidRPr="005A4E82" w14:paraId="5C0AE7CF" w14:textId="77777777" w:rsidTr="00B66A27">
        <w:tc>
          <w:tcPr>
            <w:tcW w:w="5529" w:type="dxa"/>
          </w:tcPr>
          <w:p w14:paraId="62ADDF39" w14:textId="7D580B79" w:rsidR="0018480D" w:rsidRPr="005A4E82" w:rsidRDefault="0018480D" w:rsidP="00B66A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помощь в рекламировании товаров, комиссионные, посреднические, по поиску поставщиков товаров и оптовых покупателей и т. п.</w:t>
            </w:r>
          </w:p>
        </w:tc>
        <w:tc>
          <w:tcPr>
            <w:tcW w:w="3969" w:type="dxa"/>
          </w:tcPr>
          <w:p w14:paraId="43598332" w14:textId="440F5DA6" w:rsidR="0018480D" w:rsidRPr="005A4E82" w:rsidRDefault="0018480D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коммерческие</w:t>
            </w:r>
          </w:p>
        </w:tc>
      </w:tr>
      <w:tr w:rsidR="0018480D" w:rsidRPr="005A4E82" w14:paraId="7A519B27" w14:textId="77777777" w:rsidTr="00B66A27">
        <w:tc>
          <w:tcPr>
            <w:tcW w:w="5529" w:type="dxa"/>
          </w:tcPr>
          <w:p w14:paraId="296BD774" w14:textId="2C6FC986" w:rsidR="0018480D" w:rsidRPr="005A4E82" w:rsidRDefault="0018480D" w:rsidP="00B66A2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консультации по вопросам ассортимента и качества товаров, эксплуатации изделий, организации розничной продажи, изучения спроса, маркетинга и др.</w:t>
            </w:r>
          </w:p>
        </w:tc>
        <w:tc>
          <w:tcPr>
            <w:tcW w:w="3969" w:type="dxa"/>
          </w:tcPr>
          <w:p w14:paraId="29353C28" w14:textId="0EE0C99F" w:rsidR="0018480D" w:rsidRPr="005A4E82" w:rsidRDefault="0018480D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информационные технологические</w:t>
            </w:r>
          </w:p>
        </w:tc>
      </w:tr>
      <w:tr w:rsidR="0018480D" w:rsidRPr="005A4E82" w14:paraId="5AD50062" w14:textId="77777777" w:rsidTr="00B66A27">
        <w:tc>
          <w:tcPr>
            <w:tcW w:w="5529" w:type="dxa"/>
          </w:tcPr>
          <w:p w14:paraId="27BA1218" w14:textId="5CF376F7" w:rsidR="0018480D" w:rsidRPr="005A4E82" w:rsidRDefault="0018480D" w:rsidP="00B66A27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сбор, накопление, обработка коммерческой информации и передача ее контрагентам</w:t>
            </w:r>
          </w:p>
        </w:tc>
        <w:tc>
          <w:tcPr>
            <w:tcW w:w="3969" w:type="dxa"/>
          </w:tcPr>
          <w:p w14:paraId="2854DDFD" w14:textId="0187F925" w:rsidR="0018480D" w:rsidRPr="005A4E82" w:rsidRDefault="0018480D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="00AD1BB9" w:rsidRPr="005A4E82">
              <w:rPr>
                <w:rFonts w:ascii="Times New Roman" w:hAnsi="Times New Roman" w:cs="Times New Roman"/>
                <w:sz w:val="28"/>
                <w:szCs w:val="28"/>
              </w:rPr>
              <w:t>технологические</w:t>
            </w:r>
          </w:p>
        </w:tc>
      </w:tr>
    </w:tbl>
    <w:p w14:paraId="387CA8C3" w14:textId="010B4926" w:rsidR="0018480D" w:rsidRPr="005A4E82" w:rsidRDefault="0018480D" w:rsidP="001848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AD1BB9" w:rsidRPr="005A4E82">
        <w:rPr>
          <w:rFonts w:ascii="Times New Roman" w:hAnsi="Times New Roman" w:cs="Times New Roman"/>
          <w:sz w:val="28"/>
          <w:szCs w:val="28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>, 2-</w:t>
      </w:r>
      <w:r w:rsidR="00AD1BB9" w:rsidRPr="005A4E82">
        <w:rPr>
          <w:rFonts w:ascii="Times New Roman" w:hAnsi="Times New Roman" w:cs="Times New Roman"/>
          <w:sz w:val="28"/>
          <w:szCs w:val="28"/>
        </w:rPr>
        <w:t>Б</w:t>
      </w:r>
      <w:r w:rsidRPr="005A4E82">
        <w:rPr>
          <w:rFonts w:ascii="Times New Roman" w:hAnsi="Times New Roman" w:cs="Times New Roman"/>
          <w:sz w:val="28"/>
          <w:szCs w:val="28"/>
        </w:rPr>
        <w:t>, 3-</w:t>
      </w:r>
      <w:r w:rsidR="00AD1BB9" w:rsidRPr="005A4E82">
        <w:rPr>
          <w:rFonts w:ascii="Times New Roman" w:hAnsi="Times New Roman" w:cs="Times New Roman"/>
          <w:sz w:val="28"/>
          <w:szCs w:val="28"/>
        </w:rPr>
        <w:t>А</w:t>
      </w:r>
      <w:r w:rsidRPr="005A4E82">
        <w:rPr>
          <w:rFonts w:ascii="Times New Roman" w:hAnsi="Times New Roman" w:cs="Times New Roman"/>
          <w:sz w:val="28"/>
          <w:szCs w:val="28"/>
        </w:rPr>
        <w:t>, 4-В</w:t>
      </w:r>
    </w:p>
    <w:p w14:paraId="15558EDF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1DE269E" w14:textId="119E4000" w:rsidR="005B4338" w:rsidRPr="005A4E82" w:rsidRDefault="005B4338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7AB56C" w14:textId="68461EDA" w:rsidR="005C6F5C" w:rsidRPr="005A4E82" w:rsidRDefault="005C6F5C" w:rsidP="005C6F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4. Установите соответствие характеристики жизненного цикла определенным стадиям</w:t>
      </w:r>
    </w:p>
    <w:tbl>
      <w:tblPr>
        <w:tblStyle w:val="a6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3969"/>
      </w:tblGrid>
      <w:tr w:rsidR="005C6F5C" w:rsidRPr="005A4E82" w14:paraId="65A47BB0" w14:textId="77777777" w:rsidTr="00B66A27">
        <w:tc>
          <w:tcPr>
            <w:tcW w:w="5529" w:type="dxa"/>
          </w:tcPr>
          <w:p w14:paraId="418EB7A4" w14:textId="77777777" w:rsidR="005C6F5C" w:rsidRPr="005A4E82" w:rsidRDefault="005C6F5C" w:rsidP="00B66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3969" w:type="dxa"/>
          </w:tcPr>
          <w:p w14:paraId="1B27EC64" w14:textId="018F7C4B" w:rsidR="005C6F5C" w:rsidRPr="005A4E82" w:rsidRDefault="005C6F5C" w:rsidP="00B66A2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Стадии</w:t>
            </w:r>
          </w:p>
        </w:tc>
      </w:tr>
      <w:tr w:rsidR="005C6F5C" w:rsidRPr="005A4E82" w14:paraId="0498B1B0" w14:textId="77777777" w:rsidTr="00B66A27">
        <w:tc>
          <w:tcPr>
            <w:tcW w:w="5529" w:type="dxa"/>
          </w:tcPr>
          <w:p w14:paraId="7229F417" w14:textId="342FB482" w:rsidR="005C6F5C" w:rsidRPr="005A4E82" w:rsidRDefault="005C6F5C" w:rsidP="008223E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эта стадия характеризуется быстрым увеличением объема реализации, возрастанием прибыли; товар начинает предлагать все большее число поставщиков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969" w:type="dxa"/>
          </w:tcPr>
          <w:p w14:paraId="4E85F870" w14:textId="04762A81" w:rsidR="005C6F5C" w:rsidRPr="005A4E82" w:rsidRDefault="005C6F5C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А) внедрения</w:t>
            </w:r>
          </w:p>
        </w:tc>
      </w:tr>
      <w:tr w:rsidR="005C6F5C" w:rsidRPr="005A4E82" w14:paraId="4AFA6063" w14:textId="77777777" w:rsidTr="00B66A27">
        <w:tc>
          <w:tcPr>
            <w:tcW w:w="5529" w:type="dxa"/>
          </w:tcPr>
          <w:p w14:paraId="70E56DF9" w14:textId="61F03CF7" w:rsidR="005C6F5C" w:rsidRPr="005A4E82" w:rsidRDefault="005C6F5C" w:rsidP="008223E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это стадии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 товаров торговля ими зачастую бывает </w:t>
            </w:r>
            <w:proofErr w:type="gramStart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убыточной</w:t>
            </w:r>
            <w:proofErr w:type="gramEnd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 и розничная организация принимает на себя большой риск, выбрасывая на рынок новый товар; розничные цены на этой стадии, как правило, высокие и товар может продаваться лишь в немногих магазинах. Другие магазины в этот период тоже экспериментируют с новым товаром, однако с очень небольшими его партиями</w:t>
            </w:r>
          </w:p>
        </w:tc>
        <w:tc>
          <w:tcPr>
            <w:tcW w:w="3969" w:type="dxa"/>
          </w:tcPr>
          <w:p w14:paraId="2CB8DCC6" w14:textId="74A40D0E" w:rsidR="005C6F5C" w:rsidRPr="005A4E82" w:rsidRDefault="005C6F5C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устаревания</w:t>
            </w:r>
          </w:p>
        </w:tc>
      </w:tr>
      <w:tr w:rsidR="005C6F5C" w:rsidRPr="005A4E82" w14:paraId="7A29AD68" w14:textId="77777777" w:rsidTr="00B66A27">
        <w:tc>
          <w:tcPr>
            <w:tcW w:w="5529" w:type="dxa"/>
          </w:tcPr>
          <w:p w14:paraId="0250823F" w14:textId="35FBFFEE" w:rsidR="005C6F5C" w:rsidRPr="005A4E82" w:rsidRDefault="005C6F5C" w:rsidP="008223E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на этой стадии товар дает все меньший и меньший вклад в общую прибыль товарного отдела или магазина в целом. Промышленность начинает снимать товар с производства, поставщики перестают его предлагать</w:t>
            </w:r>
          </w:p>
        </w:tc>
        <w:tc>
          <w:tcPr>
            <w:tcW w:w="3969" w:type="dxa"/>
          </w:tcPr>
          <w:p w14:paraId="65A15AEA" w14:textId="53982E00" w:rsidR="005C6F5C" w:rsidRPr="005A4E82" w:rsidRDefault="005C6F5C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зрелости</w:t>
            </w:r>
          </w:p>
        </w:tc>
      </w:tr>
      <w:tr w:rsidR="005C6F5C" w:rsidRPr="005A4E82" w14:paraId="45B9CCD3" w14:textId="77777777" w:rsidTr="00B66A27">
        <w:tc>
          <w:tcPr>
            <w:tcW w:w="5529" w:type="dxa"/>
          </w:tcPr>
          <w:p w14:paraId="2BEE5CED" w14:textId="1443B2D5" w:rsidR="005C6F5C" w:rsidRPr="005A4E82" w:rsidRDefault="005C6F5C" w:rsidP="008223E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на этой стадии темп роста объема его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еализации начинает замедляться. Конкуренция становится более острой, цены на товар снижаются, валовая прибыль, получаемая при его продаже, становится все меньше и меньше</w:t>
            </w:r>
          </w:p>
        </w:tc>
        <w:tc>
          <w:tcPr>
            <w:tcW w:w="3969" w:type="dxa"/>
          </w:tcPr>
          <w:p w14:paraId="726FCA89" w14:textId="7B4EBF00" w:rsidR="005C6F5C" w:rsidRPr="005A4E82" w:rsidRDefault="005C6F5C" w:rsidP="00B66A2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Г) </w:t>
            </w:r>
            <w:r w:rsidR="008223E8" w:rsidRPr="005A4E82">
              <w:rPr>
                <w:rFonts w:ascii="Times New Roman" w:hAnsi="Times New Roman" w:cs="Times New Roman"/>
                <w:sz w:val="28"/>
                <w:szCs w:val="28"/>
              </w:rPr>
              <w:t>роста</w:t>
            </w:r>
          </w:p>
        </w:tc>
      </w:tr>
    </w:tbl>
    <w:p w14:paraId="03F39997" w14:textId="24DC3518" w:rsidR="005C6F5C" w:rsidRPr="005A4E82" w:rsidRDefault="005C6F5C" w:rsidP="005C6F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>Правильный ответ: 1-</w:t>
      </w:r>
      <w:r w:rsidR="008223E8" w:rsidRPr="005A4E82">
        <w:rPr>
          <w:rFonts w:ascii="Times New Roman" w:hAnsi="Times New Roman" w:cs="Times New Roman"/>
          <w:sz w:val="28"/>
          <w:szCs w:val="28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>, 2-</w:t>
      </w:r>
      <w:r w:rsidR="008223E8" w:rsidRPr="005A4E82">
        <w:rPr>
          <w:rFonts w:ascii="Times New Roman" w:hAnsi="Times New Roman" w:cs="Times New Roman"/>
          <w:sz w:val="28"/>
          <w:szCs w:val="28"/>
        </w:rPr>
        <w:t>А</w:t>
      </w:r>
      <w:r w:rsidRPr="005A4E82">
        <w:rPr>
          <w:rFonts w:ascii="Times New Roman" w:hAnsi="Times New Roman" w:cs="Times New Roman"/>
          <w:sz w:val="28"/>
          <w:szCs w:val="28"/>
        </w:rPr>
        <w:t>, 3-</w:t>
      </w:r>
      <w:r w:rsidR="008223E8" w:rsidRPr="005A4E82">
        <w:rPr>
          <w:rFonts w:ascii="Times New Roman" w:hAnsi="Times New Roman" w:cs="Times New Roman"/>
          <w:sz w:val="28"/>
          <w:szCs w:val="28"/>
        </w:rPr>
        <w:t>Б</w:t>
      </w:r>
      <w:r w:rsidRPr="005A4E82">
        <w:rPr>
          <w:rFonts w:ascii="Times New Roman" w:hAnsi="Times New Roman" w:cs="Times New Roman"/>
          <w:sz w:val="28"/>
          <w:szCs w:val="28"/>
        </w:rPr>
        <w:t>, 4-В</w:t>
      </w:r>
    </w:p>
    <w:p w14:paraId="0E56C400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4F6B4A5E" w14:textId="77777777" w:rsidR="005C6F5C" w:rsidRPr="005A4E82" w:rsidRDefault="005C6F5C" w:rsidP="005C6F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4B0B71" w14:textId="5C9AE77D" w:rsidR="00C76300" w:rsidRPr="005A4E82" w:rsidRDefault="00C76300" w:rsidP="0037066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0102D05C" w14:textId="77777777" w:rsidR="00C76300" w:rsidRPr="005A4E82" w:rsidRDefault="00C76300" w:rsidP="00C763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0018E2" w14:textId="77777777" w:rsidR="00C76300" w:rsidRPr="005A4E82" w:rsidRDefault="00C76300" w:rsidP="00C76300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Укажите правильную последовательность.</w:t>
      </w:r>
    </w:p>
    <w:p w14:paraId="72C79088" w14:textId="77777777" w:rsidR="00C76300" w:rsidRPr="005A4E82" w:rsidRDefault="00C76300" w:rsidP="00C76300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Запишите правильную последовательность букв слева направо.</w:t>
      </w:r>
    </w:p>
    <w:p w14:paraId="6D00B56D" w14:textId="77777777" w:rsidR="00C76300" w:rsidRPr="005A4E82" w:rsidRDefault="00C76300" w:rsidP="00C763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60C483" w14:textId="3EA6584F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. Установите правильную последовательность этапов коммерческой работы по оптовым закупкам:</w:t>
      </w:r>
    </w:p>
    <w:p w14:paraId="58F05C1D" w14:textId="7CB53124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А) изучение и прогнозирование покупательского спроса</w:t>
      </w:r>
    </w:p>
    <w:p w14:paraId="06E4367D" w14:textId="7C0B205D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Б) организация учета и контроля за оптовыми закупками</w:t>
      </w:r>
    </w:p>
    <w:p w14:paraId="4E2B2F23" w14:textId="6EE5CDD3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) организация и технология закупок непосредственно у производителей товаров, посредников, на товарных биржах, у импортеров и других поставщиков</w:t>
      </w:r>
    </w:p>
    <w:p w14:paraId="717B484B" w14:textId="44D1EAFB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) организация рациональных хозяйственных связей с поставщиками товаров, включая разработку и заключение договоров поставки, представление заказов и заявок поставщикам</w:t>
      </w:r>
    </w:p>
    <w:p w14:paraId="180AB694" w14:textId="4430708E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Д) выявление и изучение источников поступления и поставщиков товаров</w:t>
      </w:r>
    </w:p>
    <w:p w14:paraId="109BE63E" w14:textId="399245E0" w:rsidR="00F71DC3" w:rsidRPr="005A4E82" w:rsidRDefault="00F71DC3" w:rsidP="00F71D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А, Д, Г, В, Б</w:t>
      </w:r>
    </w:p>
    <w:p w14:paraId="31A9F650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34FAA2AB" w14:textId="7492601A" w:rsidR="00C76300" w:rsidRPr="005A4E82" w:rsidRDefault="00C76300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DE280A" w14:textId="37E28712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. Установите правильную последовательность основных операций коммерческой работы по оптовой продаже товаров:</w:t>
      </w:r>
    </w:p>
    <w:p w14:paraId="2E7DB038" w14:textId="6670591A" w:rsidR="005742B7" w:rsidRPr="005A4E82" w:rsidRDefault="005742B7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А) организация оказания услуг оптовыми предприятиями клиентам</w:t>
      </w:r>
    </w:p>
    <w:p w14:paraId="5E0766D6" w14:textId="0BB560CF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Б) установление хозяйственных связей с покупателями товаров</w:t>
      </w:r>
    </w:p>
    <w:p w14:paraId="484FA7E3" w14:textId="32E87C44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) организация учета выполнения договоров с покупателями товаров</w:t>
      </w:r>
    </w:p>
    <w:p w14:paraId="05BAB2F7" w14:textId="2F00A03D" w:rsidR="005742B7" w:rsidRPr="005A4E82" w:rsidRDefault="005742B7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) рекламно-информационная деятельность оптовых предприятий</w:t>
      </w:r>
    </w:p>
    <w:p w14:paraId="0B713AEF" w14:textId="77777777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Д) выбор форм и методов оптовой продажи товаров</w:t>
      </w:r>
    </w:p>
    <w:p w14:paraId="4349770B" w14:textId="4654CAF7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Е) нахождение оптовых покупателей товаров (установление рынка сбыта)</w:t>
      </w:r>
    </w:p>
    <w:p w14:paraId="41488C0A" w14:textId="77777777" w:rsidR="005742B7" w:rsidRPr="005A4E82" w:rsidRDefault="005742B7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Е, Б, Д, А, В, Г</w:t>
      </w:r>
    </w:p>
    <w:p w14:paraId="605B2B62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2FE66622" w14:textId="34E8F793" w:rsidR="00C76300" w:rsidRPr="005A4E82" w:rsidRDefault="00C76300" w:rsidP="005742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86E9858" w14:textId="12B283EB" w:rsidR="00C76300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3. Установите правильную последовательность этапов коммерческой работы по розничной продаже товаров</w:t>
      </w:r>
    </w:p>
    <w:p w14:paraId="0648C30C" w14:textId="34E58B1F" w:rsidR="005A366C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А) рекламно-информационная деятельность розничных торговых предприятий</w:t>
      </w:r>
    </w:p>
    <w:p w14:paraId="109BEF84" w14:textId="2F53DD59" w:rsidR="005A366C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Б) изучение и прогнозирование покупательского спроса на реализуемые в магазинах товары</w:t>
      </w:r>
    </w:p>
    <w:p w14:paraId="42A0688C" w14:textId="18971C49" w:rsidR="005A366C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>В) организация оказания торговых услуг покупателям</w:t>
      </w:r>
    </w:p>
    <w:p w14:paraId="3B8B3418" w14:textId="08926B48" w:rsidR="005A366C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) выбор наиболее эффективных методов розничной продажи товаров</w:t>
      </w:r>
    </w:p>
    <w:p w14:paraId="4EA32228" w14:textId="3D5B606B" w:rsidR="005A366C" w:rsidRPr="005A4E82" w:rsidRDefault="005A366C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Д) формирование оптимального ассортимента товаров в магазине</w:t>
      </w:r>
    </w:p>
    <w:p w14:paraId="02C3F491" w14:textId="0FE511AD" w:rsidR="005A366C" w:rsidRPr="005A4E82" w:rsidRDefault="005A366C" w:rsidP="005A36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Б, Д, А, Г, В, </w:t>
      </w:r>
    </w:p>
    <w:p w14:paraId="249C4404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2D128EA9" w14:textId="22841A8E" w:rsidR="00E34EEB" w:rsidRPr="005A4E82" w:rsidRDefault="00E34EEB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FB8AE2" w14:textId="09D388F8" w:rsidR="005A366C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4. Установите правильную последовательность процесса продажи товаров</w:t>
      </w:r>
    </w:p>
    <w:p w14:paraId="04C2E78B" w14:textId="49B37DAA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А) </w:t>
      </w:r>
      <w:r w:rsidR="00066B44" w:rsidRPr="005A4E82">
        <w:rPr>
          <w:rFonts w:ascii="Times New Roman" w:hAnsi="Times New Roman" w:cs="Times New Roman"/>
          <w:sz w:val="28"/>
          <w:szCs w:val="28"/>
        </w:rPr>
        <w:t>самостоятельный отбор товаров покупателем и доставка их в узел расчета</w:t>
      </w:r>
    </w:p>
    <w:p w14:paraId="45821C2C" w14:textId="4E5FA214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Б) </w:t>
      </w:r>
      <w:r w:rsidR="00066B44" w:rsidRPr="005A4E82">
        <w:rPr>
          <w:rFonts w:ascii="Times New Roman" w:hAnsi="Times New Roman" w:cs="Times New Roman"/>
          <w:sz w:val="28"/>
          <w:szCs w:val="28"/>
        </w:rPr>
        <w:t>получение покупателем инвентарной корзины или тележки для отбора товаров</w:t>
      </w:r>
    </w:p>
    <w:p w14:paraId="501B9063" w14:textId="04C672A3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В) </w:t>
      </w:r>
      <w:r w:rsidR="00066B44" w:rsidRPr="005A4E82">
        <w:rPr>
          <w:rFonts w:ascii="Times New Roman" w:hAnsi="Times New Roman" w:cs="Times New Roman"/>
          <w:sz w:val="28"/>
          <w:szCs w:val="28"/>
        </w:rPr>
        <w:t>упаковка приобретенных товаров и укладка их в сумку покупателя</w:t>
      </w:r>
    </w:p>
    <w:p w14:paraId="52432DF1" w14:textId="44748DE1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Г) встреча покупателя и предоставление ему необходимой информации о реализуемых товарах, оказываемых услугах и т. д.</w:t>
      </w:r>
    </w:p>
    <w:p w14:paraId="0EA5BD85" w14:textId="66DE2E4D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Д) </w:t>
      </w:r>
      <w:r w:rsidR="00066B44" w:rsidRPr="005A4E82">
        <w:rPr>
          <w:rFonts w:ascii="Times New Roman" w:hAnsi="Times New Roman" w:cs="Times New Roman"/>
          <w:sz w:val="28"/>
          <w:szCs w:val="28"/>
        </w:rPr>
        <w:t>возврат инвентарной корзины или тележки для отбора товаров на место их концентрации</w:t>
      </w:r>
    </w:p>
    <w:p w14:paraId="03BB5BF4" w14:textId="5EA6880F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Е) </w:t>
      </w:r>
      <w:r w:rsidR="00066B44" w:rsidRPr="005A4E82">
        <w:rPr>
          <w:rFonts w:ascii="Times New Roman" w:hAnsi="Times New Roman" w:cs="Times New Roman"/>
          <w:sz w:val="28"/>
          <w:szCs w:val="28"/>
        </w:rPr>
        <w:t>подсчет стоимости отобранных товаров и получение чека</w:t>
      </w:r>
    </w:p>
    <w:p w14:paraId="1B6EAF7D" w14:textId="7C1E77C5" w:rsidR="00F17389" w:rsidRPr="005A4E82" w:rsidRDefault="00F17389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Ж) </w:t>
      </w:r>
      <w:r w:rsidR="00066B44" w:rsidRPr="005A4E82">
        <w:rPr>
          <w:rFonts w:ascii="Times New Roman" w:hAnsi="Times New Roman" w:cs="Times New Roman"/>
          <w:sz w:val="28"/>
          <w:szCs w:val="28"/>
        </w:rPr>
        <w:t>оплата купленных товаров</w:t>
      </w:r>
    </w:p>
    <w:p w14:paraId="1D13504B" w14:textId="28FE9351" w:rsidR="00F17389" w:rsidRPr="005A4E82" w:rsidRDefault="00F17389" w:rsidP="00F173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66B44" w:rsidRPr="005A4E82">
        <w:rPr>
          <w:rFonts w:ascii="Times New Roman" w:hAnsi="Times New Roman" w:cs="Times New Roman"/>
          <w:sz w:val="28"/>
          <w:szCs w:val="28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 xml:space="preserve">, </w:t>
      </w:r>
      <w:r w:rsidR="00066B44" w:rsidRPr="005A4E82">
        <w:rPr>
          <w:rFonts w:ascii="Times New Roman" w:hAnsi="Times New Roman" w:cs="Times New Roman"/>
          <w:sz w:val="28"/>
          <w:szCs w:val="28"/>
        </w:rPr>
        <w:t>Б</w:t>
      </w:r>
      <w:r w:rsidRPr="005A4E82">
        <w:rPr>
          <w:rFonts w:ascii="Times New Roman" w:hAnsi="Times New Roman" w:cs="Times New Roman"/>
          <w:sz w:val="28"/>
          <w:szCs w:val="28"/>
        </w:rPr>
        <w:t xml:space="preserve">, А, </w:t>
      </w:r>
      <w:r w:rsidR="00066B44" w:rsidRPr="005A4E82">
        <w:rPr>
          <w:rFonts w:ascii="Times New Roman" w:hAnsi="Times New Roman" w:cs="Times New Roman"/>
          <w:sz w:val="28"/>
          <w:szCs w:val="28"/>
        </w:rPr>
        <w:t>Е</w:t>
      </w:r>
      <w:r w:rsidRPr="005A4E82">
        <w:rPr>
          <w:rFonts w:ascii="Times New Roman" w:hAnsi="Times New Roman" w:cs="Times New Roman"/>
          <w:sz w:val="28"/>
          <w:szCs w:val="28"/>
        </w:rPr>
        <w:t xml:space="preserve">, </w:t>
      </w:r>
      <w:r w:rsidR="00066B44" w:rsidRPr="005A4E82">
        <w:rPr>
          <w:rFonts w:ascii="Times New Roman" w:hAnsi="Times New Roman" w:cs="Times New Roman"/>
          <w:sz w:val="28"/>
          <w:szCs w:val="28"/>
        </w:rPr>
        <w:t xml:space="preserve">Ж, В, </w:t>
      </w:r>
      <w:r w:rsidR="00467E8D" w:rsidRPr="005A4E82">
        <w:rPr>
          <w:rFonts w:ascii="Times New Roman" w:hAnsi="Times New Roman" w:cs="Times New Roman"/>
          <w:sz w:val="28"/>
          <w:szCs w:val="28"/>
        </w:rPr>
        <w:t>Д</w:t>
      </w:r>
    </w:p>
    <w:p w14:paraId="19EA1922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1663B30E" w14:textId="77777777" w:rsidR="00733973" w:rsidRPr="005A4E82" w:rsidRDefault="00733973" w:rsidP="0000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A8EF45" w14:textId="77777777" w:rsidR="00467E8D" w:rsidRPr="005A4E82" w:rsidRDefault="00467E8D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</w:t>
      </w:r>
    </w:p>
    <w:p w14:paraId="7FEFF657" w14:textId="77777777" w:rsidR="00467E8D" w:rsidRPr="005A4E82" w:rsidRDefault="00467E8D" w:rsidP="00467E8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3CA645D" w14:textId="77777777" w:rsidR="00467E8D" w:rsidRPr="005A4E82" w:rsidRDefault="00467E8D" w:rsidP="00C8785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767907E4" w14:textId="77777777" w:rsidR="00467E8D" w:rsidRPr="005A4E82" w:rsidRDefault="00467E8D" w:rsidP="00467E8D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1C30BA4E" w14:textId="77777777" w:rsidR="00467E8D" w:rsidRPr="005A4E82" w:rsidRDefault="00467E8D" w:rsidP="00467E8D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</w:p>
    <w:p w14:paraId="1467FB36" w14:textId="77777777" w:rsidR="00467E8D" w:rsidRPr="005A4E82" w:rsidRDefault="00467E8D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285126F" w14:textId="751533EA" w:rsidR="00C76300" w:rsidRPr="005A4E82" w:rsidRDefault="00F20CBC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. Ф</w:t>
      </w:r>
      <w:r w:rsidR="00C76300" w:rsidRPr="005A4E82">
        <w:rPr>
          <w:rFonts w:ascii="Times New Roman" w:hAnsi="Times New Roman" w:cs="Times New Roman"/>
          <w:sz w:val="28"/>
          <w:szCs w:val="28"/>
        </w:rPr>
        <w:t>ормальное предложение заключить коммерческую сделку, содержащее все существенные условия соглашения: ассортимент, количество, цены, сроки, ответственность сторон и т.п.</w:t>
      </w:r>
      <w:r w:rsidRPr="005A4E82">
        <w:rPr>
          <w:rFonts w:ascii="Times New Roman" w:hAnsi="Times New Roman" w:cs="Times New Roman"/>
          <w:sz w:val="28"/>
          <w:szCs w:val="28"/>
        </w:rPr>
        <w:t xml:space="preserve"> – это _________________________.</w:t>
      </w:r>
    </w:p>
    <w:p w14:paraId="4E954A1B" w14:textId="09A9D143" w:rsidR="00F20CBC" w:rsidRPr="005A4E82" w:rsidRDefault="00F20CBC" w:rsidP="00F20C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оферта</w:t>
      </w:r>
    </w:p>
    <w:p w14:paraId="44D2F25C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3C2B9AC2" w14:textId="6FDCE069" w:rsidR="00F20CBC" w:rsidRPr="005A4E82" w:rsidRDefault="00F20CBC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9A177B" w14:textId="2DB758FF" w:rsidR="00F20CBC" w:rsidRPr="005A4E82" w:rsidRDefault="00F20CBC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2. </w:t>
      </w:r>
      <w:r w:rsidR="0010514D" w:rsidRPr="005A4E82">
        <w:rPr>
          <w:rFonts w:ascii="Times New Roman" w:hAnsi="Times New Roman" w:cs="Times New Roman"/>
          <w:sz w:val="28"/>
          <w:szCs w:val="28"/>
        </w:rPr>
        <w:t>Преднамеренно скрываемые по коммерческим соображениям экономические интересы и сведения о различных сторонах и сферах деятельности фирмы, охрана которых обусловлена интересами конкуренции и возможными угрозами экономической безопасности фирмы называется _____________________________.</w:t>
      </w:r>
    </w:p>
    <w:p w14:paraId="5D0C9A71" w14:textId="7E009D13" w:rsidR="0010514D" w:rsidRPr="005A4E82" w:rsidRDefault="0010514D" w:rsidP="001051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коммерческая тайна</w:t>
      </w:r>
    </w:p>
    <w:p w14:paraId="6BA8986C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84E6099" w14:textId="71DCC7F0" w:rsidR="00F20CBC" w:rsidRPr="005A4E82" w:rsidRDefault="00F20CBC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DE963EB" w14:textId="5B09A4BD" w:rsidR="00C76300" w:rsidRPr="005A4E82" w:rsidRDefault="0010514D" w:rsidP="00467E8D">
      <w:pPr>
        <w:pStyle w:val="21"/>
        <w:shd w:val="clear" w:color="auto" w:fill="auto"/>
        <w:spacing w:before="0" w:after="0" w:line="240" w:lineRule="auto"/>
        <w:jc w:val="both"/>
        <w:rPr>
          <w:rStyle w:val="2"/>
          <w:rFonts w:ascii="Times New Roman" w:hAnsi="Times New Roman" w:cs="Times New Roman"/>
          <w:color w:val="000000"/>
          <w:sz w:val="28"/>
          <w:szCs w:val="28"/>
        </w:rPr>
      </w:pP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3.</w:t>
      </w:r>
      <w:r w:rsidRPr="005A4E82">
        <w:rPr>
          <w:rStyle w:val="20"/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______________________</w:t>
      </w:r>
      <w:r w:rsidR="00C76300"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 – </w:t>
      </w:r>
      <w:r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это </w:t>
      </w:r>
      <w:r w:rsidR="00C76300"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форма проявления потребностей, обеспеченных денежными средствами. </w:t>
      </w:r>
    </w:p>
    <w:p w14:paraId="34345257" w14:textId="00F47A64" w:rsidR="0010514D" w:rsidRPr="005A4E82" w:rsidRDefault="0010514D" w:rsidP="001051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покупательский спрос</w:t>
      </w:r>
    </w:p>
    <w:p w14:paraId="3DEC61BE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17AA1219" w14:textId="24FADA29" w:rsidR="00C76300" w:rsidRPr="005A4E82" w:rsidRDefault="00C76300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69026EB" w14:textId="6CA6B7ED" w:rsidR="00845589" w:rsidRPr="005A4E82" w:rsidRDefault="00F770D8" w:rsidP="00F770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>4. Регулярно функционирующий оптовый рынок товаров, сырья, ценных бумаг. Они служат экономическим инструментом рыночной экономики, организующим свободные рыночные отношения по закупке и продаже товаров, сырья и ценных бумаг – это ____________.</w:t>
      </w:r>
    </w:p>
    <w:p w14:paraId="731853CD" w14:textId="43A813D9" w:rsidR="00F770D8" w:rsidRPr="005A4E82" w:rsidRDefault="00F770D8" w:rsidP="00F770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авильный ответ: биржа</w:t>
      </w:r>
    </w:p>
    <w:p w14:paraId="306E8F44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52EAE8F8" w14:textId="77777777" w:rsidR="00F770D8" w:rsidRPr="005A4E82" w:rsidRDefault="00F770D8" w:rsidP="00F770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5E3DED" w14:textId="1AF44E12" w:rsidR="00EC7C62" w:rsidRPr="005A4E82" w:rsidRDefault="00EC7C62" w:rsidP="00C8785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057A80F2" w14:textId="77777777" w:rsidR="00EC7C62" w:rsidRPr="005A4E82" w:rsidRDefault="00EC7C62" w:rsidP="00EC7C62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14:paraId="47B18135" w14:textId="77777777" w:rsidR="00EC7C62" w:rsidRPr="005A4E82" w:rsidRDefault="00EC7C62" w:rsidP="00EC7C62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</w:t>
      </w:r>
    </w:p>
    <w:p w14:paraId="7FB6980E" w14:textId="77777777" w:rsidR="00EC7C62" w:rsidRPr="005A4E82" w:rsidRDefault="00EC7C62" w:rsidP="00EC7C6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A12954" w14:textId="22CC3EAC" w:rsidR="00EC7C62" w:rsidRPr="005A4E82" w:rsidRDefault="00EC7C62" w:rsidP="00EC7C62">
      <w:pPr>
        <w:pStyle w:val="21"/>
        <w:shd w:val="clear" w:color="auto" w:fill="auto"/>
        <w:spacing w:before="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1. Ассортимент товаров, объединенный по общим признакам в определенные совокупности товаров, которыми являются класс, группа, вид товара </w:t>
      </w:r>
      <w:r w:rsidR="00B0189C"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>называется _______________.</w:t>
      </w:r>
    </w:p>
    <w:p w14:paraId="54FCD9A4" w14:textId="352AFD9F" w:rsidR="00B0189C" w:rsidRPr="005A4E82" w:rsidRDefault="00B0189C" w:rsidP="00B018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укрупненный ассортимент / групповой ассортимент товаров</w:t>
      </w:r>
    </w:p>
    <w:p w14:paraId="0336559A" w14:textId="38ADB130" w:rsidR="00B0189C" w:rsidRPr="005A4E82" w:rsidRDefault="00B0189C" w:rsidP="00B018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: ПК-4</w:t>
      </w:r>
      <w:r w:rsidR="0037066C">
        <w:rPr>
          <w:rFonts w:ascii="Times New Roman" w:hAnsi="Times New Roman" w:cs="Times New Roman"/>
          <w:sz w:val="28"/>
          <w:szCs w:val="28"/>
        </w:rPr>
        <w:t xml:space="preserve"> </w:t>
      </w:r>
      <w:r w:rsidR="0037066C" w:rsidRPr="005A4E82">
        <w:rPr>
          <w:rFonts w:ascii="Times New Roman" w:hAnsi="Times New Roman" w:cs="Times New Roman"/>
          <w:sz w:val="28"/>
          <w:szCs w:val="28"/>
        </w:rPr>
        <w:t>(ПК-4.1, ПК-4.2, ПК-4.3)</w:t>
      </w:r>
    </w:p>
    <w:p w14:paraId="25E614BF" w14:textId="1C01BE41" w:rsidR="00C76300" w:rsidRPr="005A4E82" w:rsidRDefault="00C76300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5AA63A" w14:textId="129F54EE" w:rsidR="00C76300" w:rsidRPr="005A4E82" w:rsidRDefault="00B0189C" w:rsidP="00467E8D">
      <w:pPr>
        <w:pStyle w:val="21"/>
        <w:shd w:val="clear" w:color="auto" w:fill="auto"/>
        <w:spacing w:before="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2. ___________________</w:t>
      </w:r>
      <w:r w:rsidR="00C76300" w:rsidRPr="005A4E82">
        <w:rPr>
          <w:rStyle w:val="2"/>
          <w:rFonts w:ascii="Times New Roman" w:hAnsi="Times New Roman" w:cs="Times New Roman"/>
          <w:color w:val="000000"/>
          <w:sz w:val="28"/>
          <w:szCs w:val="28"/>
        </w:rPr>
        <w:t xml:space="preserve"> – ассортимент товаров, представленный видами и разновидностями товаров.</w:t>
      </w:r>
    </w:p>
    <w:p w14:paraId="2B1BD087" w14:textId="79EB4AC1" w:rsidR="00C76300" w:rsidRPr="005A4E82" w:rsidRDefault="00B0189C" w:rsidP="00467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развернутый ассортимент /внутригрупповой ассортимент товаров</w:t>
      </w:r>
    </w:p>
    <w:p w14:paraId="1C7AE3FE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45964741" w14:textId="77777777" w:rsidR="00B22667" w:rsidRPr="005A4E82" w:rsidRDefault="00B22667" w:rsidP="00B226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0A9701" w14:textId="00EC0833" w:rsidR="00C76300" w:rsidRPr="005A4E82" w:rsidRDefault="00B22667" w:rsidP="00B226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3. </w:t>
      </w:r>
      <w:r w:rsidR="004A35F0" w:rsidRPr="005A4E82">
        <w:rPr>
          <w:rFonts w:ascii="Times New Roman" w:hAnsi="Times New Roman" w:cs="Times New Roman"/>
          <w:sz w:val="28"/>
          <w:szCs w:val="28"/>
        </w:rPr>
        <w:t>Ф</w:t>
      </w:r>
      <w:r w:rsidRPr="005A4E82">
        <w:rPr>
          <w:rFonts w:ascii="Times New Roman" w:hAnsi="Times New Roman" w:cs="Times New Roman"/>
          <w:sz w:val="28"/>
          <w:szCs w:val="28"/>
        </w:rPr>
        <w:t xml:space="preserve">орма организации бизнеса, когда владелец компании за определённую плату передаёт право на продажу товаров или услуг другой компании </w:t>
      </w:r>
      <w:r w:rsidR="004A35F0" w:rsidRPr="005A4E82">
        <w:rPr>
          <w:rFonts w:ascii="Times New Roman" w:hAnsi="Times New Roman" w:cs="Times New Roman"/>
          <w:sz w:val="28"/>
          <w:szCs w:val="28"/>
        </w:rPr>
        <w:t>называется ______________.</w:t>
      </w:r>
    </w:p>
    <w:p w14:paraId="56AEBBDE" w14:textId="23EB4C88" w:rsidR="004A35F0" w:rsidRPr="005A4E82" w:rsidRDefault="004A35F0" w:rsidP="004A35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5A4E82">
        <w:rPr>
          <w:rStyle w:val="20"/>
          <w:rFonts w:ascii="Times New Roman" w:hAnsi="Times New Roman" w:cs="Times New Roman"/>
          <w:i w:val="0"/>
          <w:iCs w:val="0"/>
          <w:color w:val="000000"/>
          <w:sz w:val="28"/>
          <w:szCs w:val="28"/>
        </w:rPr>
        <w:t>франчайзинг / коммерческая концессия / франшиза</w:t>
      </w:r>
    </w:p>
    <w:p w14:paraId="31895B45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A03447F" w14:textId="77777777" w:rsidR="004A35F0" w:rsidRPr="005A4E82" w:rsidRDefault="004A35F0" w:rsidP="00B226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EA3D4D4" w14:textId="07BC7CA6" w:rsidR="00845589" w:rsidRPr="005A4E82" w:rsidRDefault="004A35F0" w:rsidP="00845589">
      <w:pPr>
        <w:pStyle w:val="a8"/>
        <w:spacing w:before="0" w:beforeAutospacing="0" w:after="0" w:afterAutospacing="0"/>
        <w:jc w:val="both"/>
        <w:rPr>
          <w:sz w:val="28"/>
          <w:szCs w:val="28"/>
        </w:rPr>
      </w:pPr>
      <w:r w:rsidRPr="005A4E82">
        <w:rPr>
          <w:sz w:val="28"/>
          <w:szCs w:val="28"/>
        </w:rPr>
        <w:t xml:space="preserve">4. </w:t>
      </w:r>
      <w:r w:rsidR="00845589" w:rsidRPr="005A4E82">
        <w:rPr>
          <w:sz w:val="28"/>
          <w:szCs w:val="28"/>
        </w:rPr>
        <w:t>Спрос, который нашел свое удовлетворение в виде покупки товара, количественно он выражается объемом проданных товаров называется __________________________.</w:t>
      </w:r>
    </w:p>
    <w:p w14:paraId="6738A5F8" w14:textId="1FFE3976" w:rsidR="00C76300" w:rsidRPr="005A4E82" w:rsidRDefault="00845589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Правильный ответ: реализованным / удовлетворенным </w:t>
      </w:r>
    </w:p>
    <w:p w14:paraId="7D7F314A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6EF25A7" w14:textId="0A9F7864" w:rsidR="00845589" w:rsidRPr="005A4E82" w:rsidRDefault="00845589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9C6EC5E" w14:textId="77777777" w:rsidR="00F770D8" w:rsidRPr="005A4E82" w:rsidRDefault="00F770D8" w:rsidP="00C8785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A4E82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ернутым ответом</w:t>
      </w:r>
    </w:p>
    <w:p w14:paraId="0F66C23F" w14:textId="77777777" w:rsidR="00F770D8" w:rsidRPr="005A4E82" w:rsidRDefault="00F770D8" w:rsidP="00F770D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36942B" w14:textId="77777777" w:rsidR="00F770D8" w:rsidRPr="005A4E82" w:rsidRDefault="00F770D8" w:rsidP="00F770D8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A4E82">
        <w:rPr>
          <w:rFonts w:ascii="Times New Roman" w:hAnsi="Times New Roman"/>
          <w:i/>
          <w:iCs/>
          <w:sz w:val="28"/>
          <w:szCs w:val="28"/>
        </w:rPr>
        <w:t>Дать развернутый ответ на вопрос</w:t>
      </w:r>
    </w:p>
    <w:p w14:paraId="22DA4748" w14:textId="01C63A0E" w:rsidR="00F770D8" w:rsidRPr="005A4E82" w:rsidRDefault="00F770D8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536729" w14:textId="29885957" w:rsidR="00135C90" w:rsidRPr="005A4E82" w:rsidRDefault="00135C90" w:rsidP="00FF5CAB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bCs/>
          <w:sz w:val="28"/>
          <w:szCs w:val="28"/>
        </w:rPr>
        <w:t>1.</w:t>
      </w:r>
      <w:r w:rsidRPr="005A4E82">
        <w:rPr>
          <w:rFonts w:ascii="Times New Roman" w:hAnsi="Times New Roman" w:cs="Times New Roman"/>
          <w:sz w:val="28"/>
          <w:szCs w:val="28"/>
        </w:rPr>
        <w:t xml:space="preserve"> Фактическое количество видов и разновидностей колбасных изделий в магазине составляет 95 наименований, из них 19 наименований – новые виды изделий, 45 – пользуются устойчивым спросом. Рассчитать коэффициенты широты, устойчивости и обновления ассортимента, если базовое количество наименований колбасных изделий в магазине составляет 70 наименований, а </w:t>
      </w:r>
      <w:r w:rsidRPr="005A4E82">
        <w:rPr>
          <w:rFonts w:ascii="Times New Roman" w:hAnsi="Times New Roman" w:cs="Times New Roman"/>
          <w:sz w:val="28"/>
          <w:szCs w:val="28"/>
        </w:rPr>
        <w:lastRenderedPageBreak/>
        <w:t xml:space="preserve">принятый процент новых товаров в магазине – 25%. </w:t>
      </w:r>
    </w:p>
    <w:p w14:paraId="763F9300" w14:textId="77777777" w:rsidR="00F83C76" w:rsidRPr="005A4E82" w:rsidRDefault="00F83C76" w:rsidP="00F83C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7FF75537" w14:textId="08971E40" w:rsidR="00F83C76" w:rsidRPr="005A4E82" w:rsidRDefault="00F83C76" w:rsidP="00F83C7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6ED82CE7" w14:textId="29544C35" w:rsidR="00F83C76" w:rsidRPr="005A4E82" w:rsidRDefault="00F83C76" w:rsidP="007371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72"/>
        <w:gridCol w:w="3698"/>
      </w:tblGrid>
      <w:tr w:rsidR="00135C90" w:rsidRPr="005A4E82" w14:paraId="6D2A1BEA" w14:textId="77777777" w:rsidTr="00C23121">
        <w:trPr>
          <w:trHeight w:val="565"/>
        </w:trPr>
        <w:tc>
          <w:tcPr>
            <w:tcW w:w="2880" w:type="dxa"/>
            <w:vAlign w:val="center"/>
          </w:tcPr>
          <w:p w14:paraId="7D67DC48" w14:textId="77777777" w:rsidR="00135C90" w:rsidRPr="005A4E82" w:rsidRDefault="00135C90" w:rsidP="00C231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872" w:type="dxa"/>
            <w:vAlign w:val="center"/>
          </w:tcPr>
          <w:p w14:paraId="147AB876" w14:textId="77777777" w:rsidR="00135C90" w:rsidRPr="005A4E82" w:rsidRDefault="00135C90" w:rsidP="00C231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Формула определения, %</w:t>
            </w:r>
          </w:p>
        </w:tc>
        <w:tc>
          <w:tcPr>
            <w:tcW w:w="3698" w:type="dxa"/>
            <w:vAlign w:val="center"/>
          </w:tcPr>
          <w:p w14:paraId="4303358C" w14:textId="77777777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Расчет показателя, %</w:t>
            </w:r>
          </w:p>
        </w:tc>
      </w:tr>
      <w:tr w:rsidR="00135C90" w:rsidRPr="005A4E82" w14:paraId="1AB7485B" w14:textId="77777777" w:rsidTr="00C23121">
        <w:trPr>
          <w:trHeight w:val="571"/>
        </w:trPr>
        <w:tc>
          <w:tcPr>
            <w:tcW w:w="2880" w:type="dxa"/>
            <w:vAlign w:val="center"/>
          </w:tcPr>
          <w:p w14:paraId="037DDAF8" w14:textId="77777777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широты (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0E46126C" w14:textId="77777777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5A4E82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object w:dxaOrig="540" w:dyaOrig="700" w14:anchorId="028C49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36.3pt" o:ole="">
                  <v:imagedata r:id="rId6" o:title=""/>
                </v:shape>
                <o:OLEObject Type="Embed" ProgID="Equation.DSMT4" ShapeID="_x0000_i1025" DrawAspect="Content" ObjectID="_1803998465" r:id="rId7"/>
              </w:object>
            </w:r>
            <w:r w:rsidRPr="005A4E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∙ 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313D60CC" w14:textId="77777777" w:rsidR="00135C90" w:rsidRPr="005A4E82" w:rsidRDefault="00135C90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95:70∙100=135,7</w:t>
            </w:r>
          </w:p>
        </w:tc>
      </w:tr>
      <w:tr w:rsidR="00135C90" w:rsidRPr="005A4E82" w14:paraId="313FB360" w14:textId="77777777" w:rsidTr="00C23121">
        <w:trPr>
          <w:trHeight w:val="679"/>
        </w:trPr>
        <w:tc>
          <w:tcPr>
            <w:tcW w:w="2880" w:type="dxa"/>
            <w:vAlign w:val="center"/>
          </w:tcPr>
          <w:p w14:paraId="045F8129" w14:textId="73240013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устойчивости (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5EEABAEA" w14:textId="77777777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∙ 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6E11859C" w14:textId="77777777" w:rsidR="00135C90" w:rsidRPr="005A4E82" w:rsidRDefault="00135C90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45:95∙100=47,4</w:t>
            </w:r>
          </w:p>
        </w:tc>
      </w:tr>
      <w:tr w:rsidR="00135C90" w:rsidRPr="005A4E82" w14:paraId="29C889E6" w14:textId="77777777" w:rsidTr="00C23121">
        <w:trPr>
          <w:trHeight w:val="690"/>
        </w:trPr>
        <w:tc>
          <w:tcPr>
            <w:tcW w:w="2880" w:type="dxa"/>
            <w:vAlign w:val="center"/>
          </w:tcPr>
          <w:p w14:paraId="73D12D88" w14:textId="77777777" w:rsidR="00135C90" w:rsidRPr="005A4E82" w:rsidRDefault="00135C90" w:rsidP="00C2312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обновления (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3ACCBB6F" w14:textId="77777777" w:rsidR="00135C90" w:rsidRPr="005A4E82" w:rsidRDefault="00135C90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5A4E82">
              <w:rPr>
                <w:rFonts w:ascii="Times New Roman" w:hAnsi="Times New Roman" w:cs="Times New Roman"/>
                <w:i/>
                <w:position w:val="-28"/>
                <w:sz w:val="28"/>
                <w:szCs w:val="28"/>
              </w:rPr>
              <w:object w:dxaOrig="480" w:dyaOrig="660" w14:anchorId="5AEC8266">
                <v:shape id="_x0000_i1026" type="#_x0000_t75" style="width:27.05pt;height:40.3pt" o:ole="">
                  <v:imagedata r:id="rId8" o:title=""/>
                </v:shape>
                <o:OLEObject Type="Embed" ProgID="Equation.DSMT4" ShapeID="_x0000_i1026" DrawAspect="Content" ObjectID="_1803998466" r:id="rId9"/>
              </w:objec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∙ 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5B3F6312" w14:textId="77777777" w:rsidR="00135C90" w:rsidRPr="005A4E82" w:rsidRDefault="00135C90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19:95∙100=20,0</w:t>
            </w:r>
          </w:p>
        </w:tc>
      </w:tr>
    </w:tbl>
    <w:p w14:paraId="4C455007" w14:textId="77777777" w:rsidR="00737191" w:rsidRPr="005A4E82" w:rsidRDefault="00737191" w:rsidP="007371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14:paraId="1A1BF3B0" w14:textId="7BAC6A26" w:rsidR="00737191" w:rsidRPr="005A4E82" w:rsidRDefault="00737191" w:rsidP="007371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- расчет коэффициента широты </w:t>
      </w:r>
    </w:p>
    <w:p w14:paraId="3D6063EE" w14:textId="591F088B" w:rsidR="00737191" w:rsidRPr="005A4E82" w:rsidRDefault="00737191" w:rsidP="007371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расчет коэффициента устойчивости</w:t>
      </w:r>
    </w:p>
    <w:p w14:paraId="7803F54B" w14:textId="2543B686" w:rsidR="00135C90" w:rsidRPr="005A4E82" w:rsidRDefault="00737191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расчет коэффициента обновления ассортимента</w:t>
      </w:r>
    </w:p>
    <w:p w14:paraId="1392F22D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1B455B83" w14:textId="4E5D447F" w:rsidR="00737191" w:rsidRPr="005A4E82" w:rsidRDefault="00737191" w:rsidP="0073719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. В магазине «Мир вина» фактическое количество наименований вин по прайс-листу составляет 230, устойчивым спросом польз</w:t>
      </w:r>
      <w:r w:rsidR="00487E09">
        <w:rPr>
          <w:rFonts w:ascii="Times New Roman" w:hAnsi="Times New Roman" w:cs="Times New Roman"/>
          <w:sz w:val="28"/>
          <w:szCs w:val="28"/>
        </w:rPr>
        <w:t xml:space="preserve">уются 150 разновидностей вина, </w:t>
      </w:r>
      <w:r w:rsidRPr="005A4E82">
        <w:rPr>
          <w:rFonts w:ascii="Times New Roman" w:hAnsi="Times New Roman" w:cs="Times New Roman"/>
          <w:sz w:val="28"/>
          <w:szCs w:val="28"/>
        </w:rPr>
        <w:t>75 наименований товара можно отнести к новым разновидностям вин. Рассчитайте коэффициенты обновления 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К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>), устойчивости (</w:t>
      </w:r>
      <w:r w:rsidRPr="005A4E82">
        <w:rPr>
          <w:rFonts w:ascii="Times New Roman" w:hAnsi="Times New Roman" w:cs="Times New Roman"/>
          <w:i/>
          <w:sz w:val="28"/>
          <w:szCs w:val="28"/>
        </w:rPr>
        <w:t>К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r w:rsidRPr="005A4E82">
        <w:rPr>
          <w:rFonts w:ascii="Times New Roman" w:hAnsi="Times New Roman" w:cs="Times New Roman"/>
          <w:sz w:val="28"/>
          <w:szCs w:val="28"/>
        </w:rPr>
        <w:t>)  и рациональности 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К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>) представленного в магазине ассортимента вин, если:</w:t>
      </w:r>
    </w:p>
    <w:p w14:paraId="4ED4693C" w14:textId="77777777" w:rsidR="00737191" w:rsidRPr="005A4E82" w:rsidRDefault="00737191" w:rsidP="00487E09">
      <w:pPr>
        <w:widowControl w:val="0"/>
        <w:numPr>
          <w:ilvl w:val="0"/>
          <w:numId w:val="6"/>
        </w:numPr>
        <w:tabs>
          <w:tab w:val="left" w:pos="567"/>
          <w:tab w:val="left" w:pos="709"/>
          <w:tab w:val="left" w:pos="993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эффициенты широты (</w:t>
      </w:r>
      <w:r w:rsidRPr="005A4E82">
        <w:rPr>
          <w:rFonts w:ascii="Times New Roman" w:hAnsi="Times New Roman" w:cs="Times New Roman"/>
          <w:i/>
          <w:sz w:val="28"/>
          <w:szCs w:val="28"/>
        </w:rPr>
        <w:t>К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Pr="005A4E82">
        <w:rPr>
          <w:rFonts w:ascii="Times New Roman" w:hAnsi="Times New Roman" w:cs="Times New Roman"/>
          <w:sz w:val="28"/>
          <w:szCs w:val="28"/>
        </w:rPr>
        <w:t>) и глубины (</w:t>
      </w:r>
      <w:r w:rsidRPr="005A4E82">
        <w:rPr>
          <w:rFonts w:ascii="Times New Roman" w:hAnsi="Times New Roman" w:cs="Times New Roman"/>
          <w:i/>
          <w:sz w:val="28"/>
          <w:szCs w:val="28"/>
        </w:rPr>
        <w:t>К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5A4E82">
        <w:rPr>
          <w:rFonts w:ascii="Times New Roman" w:hAnsi="Times New Roman" w:cs="Times New Roman"/>
          <w:sz w:val="28"/>
          <w:szCs w:val="28"/>
        </w:rPr>
        <w:t>) ассортимента составили соответственно 1,12 и 0,73;</w:t>
      </w:r>
    </w:p>
    <w:p w14:paraId="45D608ED" w14:textId="6D4FF8C0" w:rsidR="00737191" w:rsidRPr="005A4E82" w:rsidRDefault="00737191" w:rsidP="00487E09">
      <w:pPr>
        <w:widowControl w:val="0"/>
        <w:numPr>
          <w:ilvl w:val="0"/>
          <w:numId w:val="6"/>
        </w:numPr>
        <w:tabs>
          <w:tab w:val="left" w:pos="567"/>
          <w:tab w:val="left" w:pos="709"/>
          <w:tab w:val="left" w:pos="993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эффициенты весомости показателей ассортимента: широты 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В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 xml:space="preserve">) – 0,35; глубины </w:t>
      </w:r>
      <w:r w:rsidRPr="005A4E82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В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>) – 0,2; устойчивости 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В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>) – 0,3 и новизны (</w:t>
      </w:r>
      <w:proofErr w:type="spellStart"/>
      <w:r w:rsidRPr="005A4E82">
        <w:rPr>
          <w:rFonts w:ascii="Times New Roman" w:hAnsi="Times New Roman" w:cs="Times New Roman"/>
          <w:i/>
          <w:sz w:val="28"/>
          <w:szCs w:val="28"/>
        </w:rPr>
        <w:t>В</w:t>
      </w:r>
      <w:r w:rsidRPr="005A4E82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proofErr w:type="spellEnd"/>
      <w:r w:rsidRPr="005A4E82">
        <w:rPr>
          <w:rFonts w:ascii="Times New Roman" w:hAnsi="Times New Roman" w:cs="Times New Roman"/>
          <w:sz w:val="28"/>
          <w:szCs w:val="28"/>
        </w:rPr>
        <w:t>) – 0,15.</w:t>
      </w:r>
    </w:p>
    <w:p w14:paraId="5A88FFDF" w14:textId="77777777" w:rsidR="00737191" w:rsidRPr="005A4E82" w:rsidRDefault="00737191" w:rsidP="00737191">
      <w:pPr>
        <w:pStyle w:val="ad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54CCF2B7" w14:textId="77777777" w:rsidR="00737191" w:rsidRPr="005A4E82" w:rsidRDefault="00737191" w:rsidP="00737191">
      <w:pPr>
        <w:pStyle w:val="ad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5588351D" w14:textId="77777777" w:rsidR="00737191" w:rsidRPr="005A4E82" w:rsidRDefault="00737191" w:rsidP="00737191">
      <w:pPr>
        <w:pStyle w:val="ad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tbl>
      <w:tblPr>
        <w:tblW w:w="93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3436"/>
        <w:gridCol w:w="3509"/>
      </w:tblGrid>
      <w:tr w:rsidR="00737191" w:rsidRPr="005A4E82" w14:paraId="58F73D7E" w14:textId="77777777" w:rsidTr="00746299">
        <w:trPr>
          <w:trHeight w:val="559"/>
        </w:trPr>
        <w:tc>
          <w:tcPr>
            <w:tcW w:w="2410" w:type="dxa"/>
          </w:tcPr>
          <w:p w14:paraId="5BF6E409" w14:textId="77777777" w:rsidR="00737191" w:rsidRPr="005A4E82" w:rsidRDefault="00737191" w:rsidP="00C231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3436" w:type="dxa"/>
          </w:tcPr>
          <w:p w14:paraId="29971D4A" w14:textId="77777777" w:rsidR="00737191" w:rsidRPr="005A4E82" w:rsidRDefault="00737191" w:rsidP="00C2312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Формула для определения</w:t>
            </w:r>
          </w:p>
        </w:tc>
        <w:tc>
          <w:tcPr>
            <w:tcW w:w="3509" w:type="dxa"/>
          </w:tcPr>
          <w:p w14:paraId="254B6891" w14:textId="77777777" w:rsidR="00737191" w:rsidRPr="005A4E82" w:rsidRDefault="00737191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 xml:space="preserve">Расчет и значения показателей, </w:t>
            </w:r>
          </w:p>
        </w:tc>
      </w:tr>
      <w:tr w:rsidR="00737191" w:rsidRPr="005A4E82" w14:paraId="42E3A7B3" w14:textId="77777777" w:rsidTr="00746299">
        <w:trPr>
          <w:trHeight w:val="671"/>
        </w:trPr>
        <w:tc>
          <w:tcPr>
            <w:tcW w:w="2410" w:type="dxa"/>
          </w:tcPr>
          <w:p w14:paraId="1FFEFB2B" w14:textId="77777777" w:rsidR="00737191" w:rsidRPr="005A4E82" w:rsidRDefault="00737191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устойчивости спроса (К</w:t>
            </w:r>
            <w:r w:rsidRPr="005A4E8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13F665C8" w14:textId="77777777" w:rsidR="00737191" w:rsidRPr="005A4E82" w:rsidRDefault="00737191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</m:oMath>
          </w:p>
        </w:tc>
        <w:tc>
          <w:tcPr>
            <w:tcW w:w="3509" w:type="dxa"/>
            <w:vAlign w:val="center"/>
          </w:tcPr>
          <w:p w14:paraId="6EAB763B" w14:textId="77777777" w:rsidR="00737191" w:rsidRPr="005A4E82" w:rsidRDefault="00737191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150 : 230 = 0,65</w:t>
            </w:r>
          </w:p>
        </w:tc>
      </w:tr>
      <w:tr w:rsidR="00737191" w:rsidRPr="005A4E82" w14:paraId="5AA00357" w14:textId="77777777" w:rsidTr="00746299">
        <w:trPr>
          <w:trHeight w:val="683"/>
        </w:trPr>
        <w:tc>
          <w:tcPr>
            <w:tcW w:w="2410" w:type="dxa"/>
          </w:tcPr>
          <w:p w14:paraId="32A55804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обновления (</w:t>
            </w:r>
            <w:proofErr w:type="spellStart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0C2E7111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5A4E82">
              <w:rPr>
                <w:rFonts w:ascii="Times New Roman" w:hAnsi="Times New Roman" w:cs="Times New Roman"/>
                <w:i/>
                <w:position w:val="-28"/>
                <w:sz w:val="28"/>
                <w:szCs w:val="28"/>
              </w:rPr>
              <w:object w:dxaOrig="480" w:dyaOrig="660" w14:anchorId="59793DD1">
                <v:shape id="_x0000_i1027" type="#_x0000_t75" style="width:27.05pt;height:40.3pt" o:ole="">
                  <v:imagedata r:id="rId8" o:title=""/>
                </v:shape>
                <o:OLEObject Type="Embed" ProgID="Equation.DSMT4" ShapeID="_x0000_i1027" DrawAspect="Content" ObjectID="_1803998467" r:id="rId10"/>
              </w:object>
            </w:r>
          </w:p>
        </w:tc>
        <w:tc>
          <w:tcPr>
            <w:tcW w:w="3509" w:type="dxa"/>
            <w:vAlign w:val="center"/>
          </w:tcPr>
          <w:p w14:paraId="6CB443F5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75 : 230 = 0,33</w:t>
            </w:r>
          </w:p>
        </w:tc>
      </w:tr>
      <w:tr w:rsidR="00737191" w:rsidRPr="005A4E82" w14:paraId="7653D15F" w14:textId="77777777" w:rsidTr="00746299">
        <w:tc>
          <w:tcPr>
            <w:tcW w:w="2410" w:type="dxa"/>
          </w:tcPr>
          <w:p w14:paraId="47AD0BD4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оэффициент рациональности (</w:t>
            </w:r>
            <w:proofErr w:type="spellStart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  <w:proofErr w:type="spellEnd"/>
            <w:r w:rsidRPr="005A4E8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436" w:type="dxa"/>
            <w:vAlign w:val="center"/>
          </w:tcPr>
          <w:p w14:paraId="54AB9B15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р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=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∙ 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В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+ 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г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∙ 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В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г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+ 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∙ 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В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+</w:t>
            </w:r>
          </w:p>
          <w:p w14:paraId="56695104" w14:textId="77777777" w:rsidR="00737191" w:rsidRPr="005A4E82" w:rsidRDefault="00737191" w:rsidP="00C2312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∙ </w:t>
            </w:r>
            <w:proofErr w:type="spellStart"/>
            <w:r w:rsidRPr="005A4E82">
              <w:rPr>
                <w:rFonts w:ascii="Times New Roman" w:hAnsi="Times New Roman" w:cs="Times New Roman"/>
                <w:i/>
                <w:sz w:val="28"/>
                <w:szCs w:val="28"/>
              </w:rPr>
              <w:t>В</w:t>
            </w:r>
            <w:r w:rsidRPr="005A4E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</w:p>
        </w:tc>
        <w:tc>
          <w:tcPr>
            <w:tcW w:w="3509" w:type="dxa"/>
            <w:vAlign w:val="center"/>
          </w:tcPr>
          <w:p w14:paraId="2155DEDF" w14:textId="77777777" w:rsidR="00737191" w:rsidRPr="005A4E82" w:rsidRDefault="00737191" w:rsidP="00C2312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A4E82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К</w:t>
            </w:r>
            <w:r w:rsidRPr="005A4E82"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bscript"/>
              </w:rPr>
              <w:t>р</w:t>
            </w:r>
            <w:proofErr w:type="spellEnd"/>
            <w:r w:rsidRPr="005A4E82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= 1,12∙0,35 + 0,73∙0,2+ +0,65∙0,3  + 0,33∙0,15 = 0,78</w:t>
            </w:r>
          </w:p>
        </w:tc>
      </w:tr>
    </w:tbl>
    <w:p w14:paraId="31BE0926" w14:textId="77777777" w:rsidR="00737191" w:rsidRPr="005A4E82" w:rsidRDefault="00737191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9FB475" w14:textId="77777777" w:rsidR="002B7538" w:rsidRPr="005A4E82" w:rsidRDefault="002B7538" w:rsidP="002B75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14:paraId="54DABCFA" w14:textId="79EAED83" w:rsidR="002B7538" w:rsidRPr="005A4E82" w:rsidRDefault="002B7538" w:rsidP="002B75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расчет коэффициента устойчивости спроса</w:t>
      </w:r>
    </w:p>
    <w:p w14:paraId="66909FCE" w14:textId="7EB76DE2" w:rsidR="002B7538" w:rsidRPr="005A4E82" w:rsidRDefault="002B7538" w:rsidP="002B75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>- расчет коэффициента обновления</w:t>
      </w:r>
    </w:p>
    <w:p w14:paraId="554F8BA2" w14:textId="5079908C" w:rsidR="002B7538" w:rsidRPr="005A4E82" w:rsidRDefault="002B7538" w:rsidP="002B75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расчет коэффициента рациональности</w:t>
      </w:r>
    </w:p>
    <w:p w14:paraId="0761596E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7A44DE25" w14:textId="3F0B25E1" w:rsidR="00135C90" w:rsidRPr="005A4E82" w:rsidRDefault="00135C90" w:rsidP="008455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3DDEEC" w14:textId="1A75D628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3. Один магазин торгового объединения с 01.07. текущего года закрывается на ремонт, но это не должно отразиться на выполнении договорных обязанностей объединения. Исходные данные:</w:t>
      </w:r>
    </w:p>
    <w:p w14:paraId="1D9DEA50" w14:textId="4AFF0262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. Объем поставок в июне согласно договора (тыс. руб.) – мука-600.</w:t>
      </w:r>
    </w:p>
    <w:p w14:paraId="4E32CC17" w14:textId="030FF244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. Товарооборот магазинов торгового объединения за май составил (тыс. руб.)</w:t>
      </w:r>
    </w:p>
    <w:p w14:paraId="0DCC5DB5" w14:textId="0A6E1DC3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Магазин №1 – 1800; Магазин №2 – 2000; Магазин №3-4500.</w:t>
      </w:r>
    </w:p>
    <w:p w14:paraId="29B90D12" w14:textId="7433A9F0" w:rsidR="00135C90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имите коммерческое решение.</w:t>
      </w:r>
    </w:p>
    <w:p w14:paraId="47BE7E3D" w14:textId="77777777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71FDBF0D" w14:textId="77777777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2E974E35" w14:textId="77777777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6D9EA157" w14:textId="18F406A1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. весь товарооборот торгового объединения составил: 1800+2000+4500=8300 (тыс. руб.)</w:t>
      </w:r>
    </w:p>
    <w:p w14:paraId="79A07545" w14:textId="77777777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. рассчитаем удельный вес каждого магазина:</w:t>
      </w:r>
    </w:p>
    <w:p w14:paraId="1BBFE336" w14:textId="0D7C4808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1800 : 8300 х 100%=21,69%</w:t>
      </w:r>
    </w:p>
    <w:p w14:paraId="2B7C4DEF" w14:textId="73E4221F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2000 : 8300 х 100%=24,10%</w:t>
      </w:r>
    </w:p>
    <w:p w14:paraId="5AC68FF5" w14:textId="33D50061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4500 : 8300 х 100%=54,21%</w:t>
      </w:r>
    </w:p>
    <w:p w14:paraId="3CDEBD30" w14:textId="34F2BB9D" w:rsidR="00135C90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3.Согласно этому распределяем муку: 600/21,69% * 100% = 130 (тыс. руб.)</w:t>
      </w:r>
    </w:p>
    <w:p w14:paraId="71C64249" w14:textId="7CBC3044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600/24,1% * 100% = 145 (тыс. руб.)</w:t>
      </w:r>
    </w:p>
    <w:p w14:paraId="4F443D81" w14:textId="2CB808C9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600/54,21% * 100% = 325 (тыс. руб.)</w:t>
      </w:r>
    </w:p>
    <w:p w14:paraId="4188D71D" w14:textId="77777777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14:paraId="39B13CBE" w14:textId="1E137C04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расчет удельного веса каждого магазина в товарообороте торгового объединения</w:t>
      </w:r>
    </w:p>
    <w:p w14:paraId="5F740A41" w14:textId="4B713CE8" w:rsidR="001F70B9" w:rsidRPr="005A4E82" w:rsidRDefault="001F70B9" w:rsidP="001F70B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- расчет </w:t>
      </w:r>
      <w:r w:rsidR="0071392B" w:rsidRPr="005A4E82">
        <w:rPr>
          <w:rFonts w:ascii="Times New Roman" w:hAnsi="Times New Roman" w:cs="Times New Roman"/>
          <w:sz w:val="28"/>
          <w:szCs w:val="28"/>
        </w:rPr>
        <w:t>распределения муки по магазинам</w:t>
      </w:r>
    </w:p>
    <w:p w14:paraId="3CB08377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</w:p>
    <w:p w14:paraId="07F86232" w14:textId="0E551B9F" w:rsidR="001F70B9" w:rsidRPr="005A4E82" w:rsidRDefault="0071392B" w:rsidP="0071392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4. Фирма В проводит аукцион по продаже партии товаров в 20 тыс. ед. Были зарегистрированы 5 потенциальных покупателей, которые предлагают цену (франко-станция получения): №1 – 250 руб./ед.; №2 – 240 руб./ед.; №3 – 200 руб./ед.; №4 – 255 руб./ед.; №5 – 245 руб./ед. Выберите наиболее выгодного продавца. Определите потенциальный товарооборот покупателя и его прибыль, если известно, что торговая наценка составляет 14% от стоимости товара, а прибыль – 21% от розничного товарооборота.</w:t>
      </w:r>
    </w:p>
    <w:p w14:paraId="4BC09810" w14:textId="77777777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36967E8C" w14:textId="77777777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46818771" w14:textId="77777777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76E801A2" w14:textId="521D2E43" w:rsidR="002622EA" w:rsidRPr="005A4E82" w:rsidRDefault="002622EA" w:rsidP="0071392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1. </w:t>
      </w:r>
      <w:r w:rsidR="0071392B" w:rsidRPr="005A4E82">
        <w:rPr>
          <w:rFonts w:ascii="Times New Roman" w:hAnsi="Times New Roman" w:cs="Times New Roman"/>
          <w:sz w:val="28"/>
          <w:szCs w:val="28"/>
        </w:rPr>
        <w:t xml:space="preserve">На аукционе победил №4. </w:t>
      </w:r>
    </w:p>
    <w:p w14:paraId="775CABC7" w14:textId="62A7EC1A" w:rsidR="002622EA" w:rsidRPr="005A4E82" w:rsidRDefault="002622EA" w:rsidP="0071392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2. </w:t>
      </w:r>
      <w:r w:rsidR="0071392B" w:rsidRPr="005A4E82">
        <w:rPr>
          <w:rFonts w:ascii="Times New Roman" w:hAnsi="Times New Roman" w:cs="Times New Roman"/>
          <w:sz w:val="28"/>
          <w:szCs w:val="28"/>
        </w:rPr>
        <w:t>Стоимость закупленного товара составляет</w:t>
      </w:r>
      <w:r w:rsidRPr="005A4E82">
        <w:rPr>
          <w:rFonts w:ascii="Times New Roman" w:hAnsi="Times New Roman" w:cs="Times New Roman"/>
          <w:sz w:val="28"/>
          <w:szCs w:val="28"/>
        </w:rPr>
        <w:t>: 20000 * 255 руб. =</w:t>
      </w:r>
      <w:r w:rsidR="0071392B" w:rsidRPr="005A4E82">
        <w:rPr>
          <w:rFonts w:ascii="Times New Roman" w:hAnsi="Times New Roman" w:cs="Times New Roman"/>
          <w:sz w:val="28"/>
          <w:szCs w:val="28"/>
        </w:rPr>
        <w:t xml:space="preserve"> 51 млн. руб. </w:t>
      </w:r>
    </w:p>
    <w:p w14:paraId="4083F470" w14:textId="38BD3E22" w:rsidR="002622EA" w:rsidRPr="005A4E82" w:rsidRDefault="002622EA" w:rsidP="0071392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3. </w:t>
      </w:r>
      <w:r w:rsidR="0071392B" w:rsidRPr="005A4E82">
        <w:rPr>
          <w:rFonts w:ascii="Times New Roman" w:hAnsi="Times New Roman" w:cs="Times New Roman"/>
          <w:sz w:val="28"/>
          <w:szCs w:val="28"/>
        </w:rPr>
        <w:t>Потенциальный товарооборот составит</w:t>
      </w:r>
      <w:r w:rsidRPr="005A4E82">
        <w:rPr>
          <w:rFonts w:ascii="Times New Roman" w:hAnsi="Times New Roman" w:cs="Times New Roman"/>
          <w:sz w:val="28"/>
          <w:szCs w:val="28"/>
        </w:rPr>
        <w:t>:</w:t>
      </w:r>
      <w:r w:rsidR="0071392B" w:rsidRPr="005A4E82">
        <w:rPr>
          <w:rFonts w:ascii="Times New Roman" w:hAnsi="Times New Roman" w:cs="Times New Roman"/>
          <w:sz w:val="28"/>
          <w:szCs w:val="28"/>
        </w:rPr>
        <w:t xml:space="preserve"> 5100 + </w:t>
      </w:r>
      <w:r w:rsidRPr="005A4E82">
        <w:rPr>
          <w:rFonts w:ascii="Times New Roman" w:hAnsi="Times New Roman" w:cs="Times New Roman"/>
          <w:sz w:val="28"/>
          <w:szCs w:val="28"/>
        </w:rPr>
        <w:t xml:space="preserve">(5100 * 14%) = 5100 + 714 =                           </w:t>
      </w:r>
      <w:r w:rsidR="0071392B" w:rsidRPr="005A4E82">
        <w:rPr>
          <w:rFonts w:ascii="Times New Roman" w:hAnsi="Times New Roman" w:cs="Times New Roman"/>
          <w:sz w:val="28"/>
          <w:szCs w:val="28"/>
        </w:rPr>
        <w:t xml:space="preserve">5814 тыс. руб. </w:t>
      </w:r>
    </w:p>
    <w:p w14:paraId="5F143E0A" w14:textId="7E35F85F" w:rsidR="001F70B9" w:rsidRPr="005A4E82" w:rsidRDefault="002622EA" w:rsidP="0071392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 xml:space="preserve">4. </w:t>
      </w:r>
      <w:r w:rsidR="0071392B" w:rsidRPr="005A4E82">
        <w:rPr>
          <w:rFonts w:ascii="Times New Roman" w:hAnsi="Times New Roman" w:cs="Times New Roman"/>
          <w:sz w:val="28"/>
          <w:szCs w:val="28"/>
        </w:rPr>
        <w:t>Прибыль</w:t>
      </w:r>
      <w:r w:rsidRPr="005A4E82">
        <w:rPr>
          <w:rFonts w:ascii="Times New Roman" w:hAnsi="Times New Roman" w:cs="Times New Roman"/>
          <w:sz w:val="28"/>
          <w:szCs w:val="28"/>
        </w:rPr>
        <w:t xml:space="preserve">: </w:t>
      </w:r>
      <w:r w:rsidR="0071392B" w:rsidRPr="005A4E82">
        <w:rPr>
          <w:rFonts w:ascii="Times New Roman" w:hAnsi="Times New Roman" w:cs="Times New Roman"/>
          <w:sz w:val="28"/>
          <w:szCs w:val="28"/>
        </w:rPr>
        <w:t xml:space="preserve">5814 </w:t>
      </w:r>
      <w:r w:rsidRPr="005A4E82">
        <w:rPr>
          <w:rFonts w:ascii="Times New Roman" w:hAnsi="Times New Roman" w:cs="Times New Roman"/>
          <w:sz w:val="28"/>
          <w:szCs w:val="28"/>
        </w:rPr>
        <w:t xml:space="preserve">* </w:t>
      </w:r>
      <w:r w:rsidR="0071392B" w:rsidRPr="005A4E82">
        <w:rPr>
          <w:rFonts w:ascii="Times New Roman" w:hAnsi="Times New Roman" w:cs="Times New Roman"/>
          <w:sz w:val="28"/>
          <w:szCs w:val="28"/>
        </w:rPr>
        <w:t>2</w:t>
      </w:r>
      <w:r w:rsidRPr="005A4E82">
        <w:rPr>
          <w:rFonts w:ascii="Times New Roman" w:hAnsi="Times New Roman" w:cs="Times New Roman"/>
          <w:sz w:val="28"/>
          <w:szCs w:val="28"/>
        </w:rPr>
        <w:t xml:space="preserve">1 / 100 </w:t>
      </w:r>
      <w:r w:rsidR="0071392B" w:rsidRPr="005A4E82">
        <w:rPr>
          <w:rFonts w:ascii="Times New Roman" w:hAnsi="Times New Roman" w:cs="Times New Roman"/>
          <w:sz w:val="28"/>
          <w:szCs w:val="28"/>
        </w:rPr>
        <w:t>= 1220,9 тыс. руб.</w:t>
      </w:r>
    </w:p>
    <w:p w14:paraId="3AF475C4" w14:textId="77777777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14:paraId="4F56AC08" w14:textId="4E635BE3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lastRenderedPageBreak/>
        <w:t xml:space="preserve">- потенциальный товарооборот покупателя </w:t>
      </w:r>
    </w:p>
    <w:p w14:paraId="4B1281DA" w14:textId="64FBEC64" w:rsidR="002622EA" w:rsidRPr="005A4E82" w:rsidRDefault="002622EA" w:rsidP="002622E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- прибыль от сделки</w:t>
      </w:r>
    </w:p>
    <w:p w14:paraId="5AB0300A" w14:textId="77777777" w:rsidR="00BB690F" w:rsidRPr="005A4E82" w:rsidRDefault="00BB690F" w:rsidP="00BB69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4E82">
        <w:rPr>
          <w:rFonts w:ascii="Times New Roman" w:hAnsi="Times New Roman" w:cs="Times New Roman"/>
          <w:sz w:val="28"/>
          <w:szCs w:val="28"/>
        </w:rPr>
        <w:t>Компетенции (индикаторы): ПК-4 (ПК-4.1, ПК-4.2, ПК-4.3)</w:t>
      </w:r>
      <w:bookmarkStart w:id="0" w:name="_GoBack"/>
      <w:bookmarkEnd w:id="0"/>
    </w:p>
    <w:sectPr w:rsidR="00BB690F" w:rsidRPr="005A4E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9"/>
    <w:multiLevelType w:val="multilevel"/>
    <w:tmpl w:val="00000028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0D1C11E7"/>
    <w:multiLevelType w:val="multilevel"/>
    <w:tmpl w:val="206E80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9CB3AA9"/>
    <w:multiLevelType w:val="hybridMultilevel"/>
    <w:tmpl w:val="594C5580"/>
    <w:lvl w:ilvl="0" w:tplc="EB5A5E88">
      <w:start w:val="1"/>
      <w:numFmt w:val="russianLower"/>
      <w:lvlText w:val="%1)"/>
      <w:lvlJc w:val="left"/>
      <w:pPr>
        <w:tabs>
          <w:tab w:val="num" w:pos="1072"/>
        </w:tabs>
        <w:ind w:left="0" w:firstLine="72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D8862E5A">
      <w:start w:val="1"/>
      <w:numFmt w:val="decimal"/>
      <w:lvlText w:val="%2)"/>
      <w:lvlJc w:val="left"/>
      <w:pPr>
        <w:tabs>
          <w:tab w:val="num" w:pos="1440"/>
        </w:tabs>
        <w:ind w:left="371" w:firstLine="709"/>
      </w:pPr>
      <w:rPr>
        <w:rFonts w:ascii="Times New Roman" w:hAnsi="Times New Roman" w:hint="default"/>
        <w:b w:val="0"/>
        <w:i w:val="0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9E2B5C"/>
    <w:multiLevelType w:val="multilevel"/>
    <w:tmpl w:val="5B043D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6B21C42"/>
    <w:multiLevelType w:val="hybridMultilevel"/>
    <w:tmpl w:val="AEA44672"/>
    <w:lvl w:ilvl="0" w:tplc="B046F1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59351BD8"/>
    <w:multiLevelType w:val="hybridMultilevel"/>
    <w:tmpl w:val="C2747A9A"/>
    <w:lvl w:ilvl="0" w:tplc="EB5A5E88">
      <w:start w:val="1"/>
      <w:numFmt w:val="russianLower"/>
      <w:lvlText w:val="%1)"/>
      <w:lvlJc w:val="left"/>
      <w:pPr>
        <w:tabs>
          <w:tab w:val="num" w:pos="1072"/>
        </w:tabs>
        <w:ind w:left="0" w:firstLine="72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2C4"/>
    <w:rsid w:val="00001843"/>
    <w:rsid w:val="000065D1"/>
    <w:rsid w:val="00066B44"/>
    <w:rsid w:val="000A6601"/>
    <w:rsid w:val="0010514D"/>
    <w:rsid w:val="00135C90"/>
    <w:rsid w:val="001803E0"/>
    <w:rsid w:val="0018480D"/>
    <w:rsid w:val="001A6C45"/>
    <w:rsid w:val="001C72C4"/>
    <w:rsid w:val="001F70B9"/>
    <w:rsid w:val="002622EA"/>
    <w:rsid w:val="002B7538"/>
    <w:rsid w:val="0037066C"/>
    <w:rsid w:val="003C1774"/>
    <w:rsid w:val="003E77E3"/>
    <w:rsid w:val="00467E8D"/>
    <w:rsid w:val="00487E09"/>
    <w:rsid w:val="004A35F0"/>
    <w:rsid w:val="004B1515"/>
    <w:rsid w:val="005742B7"/>
    <w:rsid w:val="005A366C"/>
    <w:rsid w:val="005A4E82"/>
    <w:rsid w:val="005B4338"/>
    <w:rsid w:val="005C6F5C"/>
    <w:rsid w:val="006A6442"/>
    <w:rsid w:val="006C5510"/>
    <w:rsid w:val="006F4984"/>
    <w:rsid w:val="0071392B"/>
    <w:rsid w:val="00733973"/>
    <w:rsid w:val="00737191"/>
    <w:rsid w:val="00746299"/>
    <w:rsid w:val="00782999"/>
    <w:rsid w:val="00810723"/>
    <w:rsid w:val="008223E8"/>
    <w:rsid w:val="00845589"/>
    <w:rsid w:val="008855CF"/>
    <w:rsid w:val="00952A0B"/>
    <w:rsid w:val="00A81E01"/>
    <w:rsid w:val="00A82751"/>
    <w:rsid w:val="00AD1BB9"/>
    <w:rsid w:val="00B0189C"/>
    <w:rsid w:val="00B22667"/>
    <w:rsid w:val="00B23F01"/>
    <w:rsid w:val="00B50F74"/>
    <w:rsid w:val="00B5168A"/>
    <w:rsid w:val="00BA64BB"/>
    <w:rsid w:val="00BB690F"/>
    <w:rsid w:val="00C03714"/>
    <w:rsid w:val="00C04421"/>
    <w:rsid w:val="00C75B55"/>
    <w:rsid w:val="00C76300"/>
    <w:rsid w:val="00C87855"/>
    <w:rsid w:val="00D21E3E"/>
    <w:rsid w:val="00D27170"/>
    <w:rsid w:val="00D3282D"/>
    <w:rsid w:val="00E043B6"/>
    <w:rsid w:val="00E14328"/>
    <w:rsid w:val="00E17920"/>
    <w:rsid w:val="00E34EEB"/>
    <w:rsid w:val="00EA2945"/>
    <w:rsid w:val="00EC42EE"/>
    <w:rsid w:val="00EC7C62"/>
    <w:rsid w:val="00ED3A72"/>
    <w:rsid w:val="00EE1359"/>
    <w:rsid w:val="00F17389"/>
    <w:rsid w:val="00F20CBC"/>
    <w:rsid w:val="00F71DC3"/>
    <w:rsid w:val="00F770D8"/>
    <w:rsid w:val="00F83C76"/>
    <w:rsid w:val="00FC1B42"/>
    <w:rsid w:val="00FF5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6560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001843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01843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001843"/>
    <w:pPr>
      <w:spacing w:after="0" w:line="240" w:lineRule="auto"/>
    </w:pPr>
  </w:style>
  <w:style w:type="paragraph" w:customStyle="1" w:styleId="c5">
    <w:name w:val="c5"/>
    <w:basedOn w:val="a"/>
    <w:rsid w:val="00A827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1"/>
    <w:rsid w:val="00A82751"/>
  </w:style>
  <w:style w:type="paragraph" w:styleId="a4">
    <w:name w:val="Body Text"/>
    <w:basedOn w:val="a"/>
    <w:link w:val="a5"/>
    <w:rsid w:val="00A82751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5">
    <w:name w:val="Основной текст Знак"/>
    <w:basedOn w:val="a1"/>
    <w:link w:val="a4"/>
    <w:rsid w:val="00A82751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6">
    <w:name w:val="Table Grid"/>
    <w:basedOn w:val="a2"/>
    <w:uiPriority w:val="39"/>
    <w:rsid w:val="00006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link w:val="21"/>
    <w:rsid w:val="00C76300"/>
    <w:rPr>
      <w:shd w:val="clear" w:color="auto" w:fill="FFFFFF"/>
    </w:rPr>
  </w:style>
  <w:style w:type="character" w:customStyle="1" w:styleId="20">
    <w:name w:val="Основной текст (2) + Курсив"/>
    <w:rsid w:val="00C76300"/>
    <w:rPr>
      <w:i/>
      <w:iCs/>
      <w:lang w:bidi="ar-SA"/>
    </w:rPr>
  </w:style>
  <w:style w:type="paragraph" w:customStyle="1" w:styleId="21">
    <w:name w:val="Основной текст (2)1"/>
    <w:basedOn w:val="a"/>
    <w:link w:val="2"/>
    <w:rsid w:val="00C76300"/>
    <w:pPr>
      <w:widowControl w:val="0"/>
      <w:shd w:val="clear" w:color="auto" w:fill="FFFFFF"/>
      <w:spacing w:before="360" w:after="1500" w:line="240" w:lineRule="atLeast"/>
      <w:jc w:val="center"/>
    </w:pPr>
  </w:style>
  <w:style w:type="character" w:styleId="a7">
    <w:name w:val="Strong"/>
    <w:basedOn w:val="a1"/>
    <w:uiPriority w:val="22"/>
    <w:qFormat/>
    <w:rsid w:val="00B22667"/>
    <w:rPr>
      <w:b/>
      <w:bCs/>
    </w:rPr>
  </w:style>
  <w:style w:type="paragraph" w:customStyle="1" w:styleId="a8">
    <w:basedOn w:val="a"/>
    <w:next w:val="a9"/>
    <w:rsid w:val="008455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semiHidden/>
    <w:unhideWhenUsed/>
    <w:rsid w:val="00845589"/>
    <w:rPr>
      <w:rFonts w:ascii="Times New Roman" w:hAnsi="Times New Roman" w:cs="Times New Roman"/>
      <w:sz w:val="24"/>
      <w:szCs w:val="24"/>
    </w:rPr>
  </w:style>
  <w:style w:type="paragraph" w:customStyle="1" w:styleId="futurismarkdown-listitem">
    <w:name w:val="futurismarkdown-listitem"/>
    <w:basedOn w:val="a"/>
    <w:rsid w:val="00BA64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1"/>
    <w:uiPriority w:val="99"/>
    <w:semiHidden/>
    <w:unhideWhenUsed/>
    <w:rsid w:val="00BA64BB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BA64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Title"/>
    <w:basedOn w:val="a"/>
    <w:link w:val="ac"/>
    <w:qFormat/>
    <w:rsid w:val="00135C90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Calibri" w:hAnsi="Times New Roman" w:cs="Times New Roman"/>
      <w:b/>
      <w:bCs/>
      <w:sz w:val="28"/>
      <w:szCs w:val="28"/>
      <w:lang w:val="x-none" w:eastAsia="ru-RU"/>
    </w:rPr>
  </w:style>
  <w:style w:type="character" w:customStyle="1" w:styleId="ac">
    <w:name w:val="Название Знак"/>
    <w:basedOn w:val="a1"/>
    <w:link w:val="ab"/>
    <w:rsid w:val="00135C90"/>
    <w:rPr>
      <w:rFonts w:ascii="Times New Roman" w:eastAsia="Calibri" w:hAnsi="Times New Roman" w:cs="Times New Roman"/>
      <w:b/>
      <w:bCs/>
      <w:sz w:val="28"/>
      <w:szCs w:val="28"/>
      <w:lang w:val="x-none" w:eastAsia="ru-RU"/>
    </w:rPr>
  </w:style>
  <w:style w:type="paragraph" w:styleId="ad">
    <w:name w:val="List Paragraph"/>
    <w:basedOn w:val="a"/>
    <w:uiPriority w:val="34"/>
    <w:qFormat/>
    <w:rsid w:val="00737191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E043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E043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001843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001843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001843"/>
    <w:pPr>
      <w:spacing w:after="0" w:line="240" w:lineRule="auto"/>
    </w:pPr>
  </w:style>
  <w:style w:type="paragraph" w:customStyle="1" w:styleId="c5">
    <w:name w:val="c5"/>
    <w:basedOn w:val="a"/>
    <w:rsid w:val="00A827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1"/>
    <w:rsid w:val="00A82751"/>
  </w:style>
  <w:style w:type="paragraph" w:styleId="a4">
    <w:name w:val="Body Text"/>
    <w:basedOn w:val="a"/>
    <w:link w:val="a5"/>
    <w:rsid w:val="00A82751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5">
    <w:name w:val="Основной текст Знак"/>
    <w:basedOn w:val="a1"/>
    <w:link w:val="a4"/>
    <w:rsid w:val="00A82751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6">
    <w:name w:val="Table Grid"/>
    <w:basedOn w:val="a2"/>
    <w:uiPriority w:val="39"/>
    <w:rsid w:val="00006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link w:val="21"/>
    <w:rsid w:val="00C76300"/>
    <w:rPr>
      <w:shd w:val="clear" w:color="auto" w:fill="FFFFFF"/>
    </w:rPr>
  </w:style>
  <w:style w:type="character" w:customStyle="1" w:styleId="20">
    <w:name w:val="Основной текст (2) + Курсив"/>
    <w:rsid w:val="00C76300"/>
    <w:rPr>
      <w:i/>
      <w:iCs/>
      <w:lang w:bidi="ar-SA"/>
    </w:rPr>
  </w:style>
  <w:style w:type="paragraph" w:customStyle="1" w:styleId="21">
    <w:name w:val="Основной текст (2)1"/>
    <w:basedOn w:val="a"/>
    <w:link w:val="2"/>
    <w:rsid w:val="00C76300"/>
    <w:pPr>
      <w:widowControl w:val="0"/>
      <w:shd w:val="clear" w:color="auto" w:fill="FFFFFF"/>
      <w:spacing w:before="360" w:after="1500" w:line="240" w:lineRule="atLeast"/>
      <w:jc w:val="center"/>
    </w:pPr>
  </w:style>
  <w:style w:type="character" w:styleId="a7">
    <w:name w:val="Strong"/>
    <w:basedOn w:val="a1"/>
    <w:uiPriority w:val="22"/>
    <w:qFormat/>
    <w:rsid w:val="00B22667"/>
    <w:rPr>
      <w:b/>
      <w:bCs/>
    </w:rPr>
  </w:style>
  <w:style w:type="paragraph" w:customStyle="1" w:styleId="a8">
    <w:basedOn w:val="a"/>
    <w:next w:val="a9"/>
    <w:rsid w:val="008455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semiHidden/>
    <w:unhideWhenUsed/>
    <w:rsid w:val="00845589"/>
    <w:rPr>
      <w:rFonts w:ascii="Times New Roman" w:hAnsi="Times New Roman" w:cs="Times New Roman"/>
      <w:sz w:val="24"/>
      <w:szCs w:val="24"/>
    </w:rPr>
  </w:style>
  <w:style w:type="paragraph" w:customStyle="1" w:styleId="futurismarkdown-listitem">
    <w:name w:val="futurismarkdown-listitem"/>
    <w:basedOn w:val="a"/>
    <w:rsid w:val="00BA64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1"/>
    <w:uiPriority w:val="99"/>
    <w:semiHidden/>
    <w:unhideWhenUsed/>
    <w:rsid w:val="00BA64BB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BA64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Title"/>
    <w:basedOn w:val="a"/>
    <w:link w:val="ac"/>
    <w:qFormat/>
    <w:rsid w:val="00135C90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Calibri" w:hAnsi="Times New Roman" w:cs="Times New Roman"/>
      <w:b/>
      <w:bCs/>
      <w:sz w:val="28"/>
      <w:szCs w:val="28"/>
      <w:lang w:val="x-none" w:eastAsia="ru-RU"/>
    </w:rPr>
  </w:style>
  <w:style w:type="character" w:customStyle="1" w:styleId="ac">
    <w:name w:val="Название Знак"/>
    <w:basedOn w:val="a1"/>
    <w:link w:val="ab"/>
    <w:rsid w:val="00135C90"/>
    <w:rPr>
      <w:rFonts w:ascii="Times New Roman" w:eastAsia="Calibri" w:hAnsi="Times New Roman" w:cs="Times New Roman"/>
      <w:b/>
      <w:bCs/>
      <w:sz w:val="28"/>
      <w:szCs w:val="28"/>
      <w:lang w:val="x-none" w:eastAsia="ru-RU"/>
    </w:rPr>
  </w:style>
  <w:style w:type="paragraph" w:styleId="ad">
    <w:name w:val="List Paragraph"/>
    <w:basedOn w:val="a"/>
    <w:uiPriority w:val="34"/>
    <w:qFormat/>
    <w:rsid w:val="00737191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E043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E043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3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8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6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1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0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8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7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9</TotalTime>
  <Pages>9</Pages>
  <Words>2425</Words>
  <Characters>13824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ADMIN</cp:lastModifiedBy>
  <cp:revision>30</cp:revision>
  <dcterms:created xsi:type="dcterms:W3CDTF">2025-02-14T12:24:00Z</dcterms:created>
  <dcterms:modified xsi:type="dcterms:W3CDTF">2025-03-20T14:55:00Z</dcterms:modified>
</cp:coreProperties>
</file>